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28275B" w14:textId="7F85860C" w:rsidR="004241BC" w:rsidRPr="004241BC" w:rsidRDefault="004241BC" w:rsidP="009C36C1">
      <w:pPr>
        <w:widowControl w:val="0"/>
        <w:tabs>
          <w:tab w:val="center" w:pos="10170"/>
        </w:tabs>
        <w:spacing w:before="20" w:after="80" w:line="240" w:lineRule="auto"/>
        <w:jc w:val="center"/>
        <w:rPr>
          <w:b/>
          <w:sz w:val="26"/>
          <w:szCs w:val="26"/>
        </w:rPr>
      </w:pPr>
      <w:bookmarkStart w:id="0" w:name="_Toc104293701"/>
      <w:bookmarkStart w:id="1" w:name="_Toc104948176"/>
    </w:p>
    <w:p w14:paraId="33EA9E19" w14:textId="4074741E" w:rsidR="0090611A" w:rsidRPr="009C36C1" w:rsidRDefault="0090611A" w:rsidP="009C36C1">
      <w:pPr>
        <w:tabs>
          <w:tab w:val="center" w:pos="2268"/>
          <w:tab w:val="center" w:pos="9356"/>
        </w:tabs>
        <w:jc w:val="center"/>
        <w:rPr>
          <w:b/>
          <w:sz w:val="36"/>
          <w:szCs w:val="36"/>
          <w:lang w:val="en-US"/>
        </w:rPr>
      </w:pPr>
      <w:r w:rsidRPr="009C36C1">
        <w:rPr>
          <w:b/>
          <w:sz w:val="36"/>
          <w:szCs w:val="36"/>
          <w:lang w:val="en-US"/>
        </w:rPr>
        <w:t>NHÓM 4</w:t>
      </w:r>
    </w:p>
    <w:p w14:paraId="4ABFE61F" w14:textId="21E34F24" w:rsidR="0090611A" w:rsidRDefault="0090611A" w:rsidP="009C36C1">
      <w:pPr>
        <w:tabs>
          <w:tab w:val="center" w:pos="2268"/>
          <w:tab w:val="center" w:pos="9356"/>
        </w:tabs>
        <w:jc w:val="center"/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 w:rsidRPr="004241BC">
        <w:rPr>
          <w:b/>
          <w:sz w:val="26"/>
          <w:szCs w:val="26"/>
          <w:lang w:val="en-US"/>
        </w:rPr>
        <w:t xml:space="preserve">NGUYỄN </w:t>
      </w:r>
      <w:r>
        <w:rPr>
          <w:b/>
          <w:sz w:val="26"/>
          <w:szCs w:val="26"/>
          <w:lang w:val="en-US"/>
        </w:rPr>
        <w:t>HỮU THỌ</w:t>
      </w:r>
    </w:p>
    <w:p w14:paraId="3EEC0037" w14:textId="1F4F809C" w:rsidR="0090611A" w:rsidRDefault="0090611A" w:rsidP="009C36C1">
      <w:pPr>
        <w:tabs>
          <w:tab w:val="center" w:pos="2268"/>
          <w:tab w:val="center" w:pos="9356"/>
        </w:tabs>
        <w:jc w:val="center"/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 w:rsidRPr="004241BC">
        <w:rPr>
          <w:b/>
          <w:sz w:val="26"/>
          <w:szCs w:val="26"/>
          <w:lang w:val="en-US"/>
        </w:rPr>
        <w:t>NGUYỄN ĐÌNH CHIỂU</w:t>
      </w:r>
    </w:p>
    <w:p w14:paraId="7ED1065C" w14:textId="7EC5154D" w:rsidR="0090611A" w:rsidRPr="00855C3B" w:rsidRDefault="0090611A" w:rsidP="009C36C1">
      <w:pPr>
        <w:tabs>
          <w:tab w:val="center" w:pos="2268"/>
          <w:tab w:val="center" w:pos="9356"/>
        </w:tabs>
        <w:jc w:val="center"/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>
        <w:rPr>
          <w:b/>
          <w:sz w:val="26"/>
          <w:szCs w:val="26"/>
          <w:lang w:val="en-US"/>
        </w:rPr>
        <w:t>GÒ ĐEN</w:t>
      </w:r>
    </w:p>
    <w:p w14:paraId="33EDE318" w14:textId="73BE2649" w:rsidR="0090611A" w:rsidRDefault="0090611A" w:rsidP="009C36C1">
      <w:pPr>
        <w:tabs>
          <w:tab w:val="center" w:pos="2268"/>
          <w:tab w:val="center" w:pos="9356"/>
        </w:tabs>
        <w:jc w:val="center"/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>
        <w:rPr>
          <w:b/>
          <w:sz w:val="26"/>
          <w:szCs w:val="26"/>
          <w:lang w:val="en-US"/>
        </w:rPr>
        <w:t>ISCHOOL</w:t>
      </w:r>
    </w:p>
    <w:p w14:paraId="60CFA505" w14:textId="18FA9D3E" w:rsidR="0090611A" w:rsidRPr="00855C3B" w:rsidRDefault="0090611A" w:rsidP="0090611A">
      <w:pPr>
        <w:tabs>
          <w:tab w:val="center" w:pos="2268"/>
          <w:tab w:val="center" w:pos="9356"/>
        </w:tabs>
        <w:jc w:val="center"/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>ĐỀ KIỂM TRA ĐÁNH GIÁ CUỐI KÌ I</w:t>
      </w:r>
    </w:p>
    <w:p w14:paraId="587A7E76" w14:textId="383CC5DC" w:rsidR="004241BC" w:rsidRPr="004241BC" w:rsidRDefault="004241BC" w:rsidP="0090611A">
      <w:pPr>
        <w:keepNext/>
        <w:keepLines/>
        <w:tabs>
          <w:tab w:val="left" w:pos="567"/>
          <w:tab w:val="center" w:pos="10170"/>
        </w:tabs>
        <w:spacing w:beforeLines="20" w:before="48" w:afterLines="20" w:after="48" w:line="240" w:lineRule="auto"/>
        <w:jc w:val="center"/>
        <w:outlineLvl w:val="1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4241BC">
        <w:rPr>
          <w:rFonts w:eastAsia="Calibri" w:cs="Times New Roman"/>
          <w:b/>
          <w:sz w:val="26"/>
          <w:szCs w:val="26"/>
        </w:rPr>
        <w:t>MÔN: VẬT LÍ 10 – THỜI GIAN LÀM BÀI: 45 PHÚT</w:t>
      </w:r>
    </w:p>
    <w:p w14:paraId="6E525BBE" w14:textId="77777777" w:rsidR="004241BC" w:rsidRPr="004241BC" w:rsidRDefault="004241BC" w:rsidP="004241BC">
      <w:pPr>
        <w:widowControl w:val="0"/>
        <w:spacing w:before="20" w:after="80" w:line="240" w:lineRule="auto"/>
        <w:rPr>
          <w:rFonts w:eastAsia="Calibri" w:cs="Times New Roman"/>
          <w:b/>
          <w:sz w:val="26"/>
          <w:szCs w:val="26"/>
        </w:rPr>
      </w:pPr>
    </w:p>
    <w:p w14:paraId="689670EC" w14:textId="77777777" w:rsidR="004241BC" w:rsidRPr="004241BC" w:rsidRDefault="004241BC" w:rsidP="004241BC">
      <w:pPr>
        <w:widowControl w:val="0"/>
        <w:spacing w:before="20" w:after="80" w:line="240" w:lineRule="auto"/>
        <w:rPr>
          <w:rFonts w:eastAsia="Calibri" w:cs="Times New Roman"/>
          <w:b/>
          <w:sz w:val="26"/>
          <w:szCs w:val="26"/>
          <w:lang w:val="fr-FR"/>
        </w:rPr>
      </w:pPr>
      <w:r w:rsidRPr="004241BC">
        <w:rPr>
          <w:rFonts w:eastAsia="Calibri" w:cs="Times New Roman"/>
          <w:b/>
          <w:sz w:val="26"/>
          <w:szCs w:val="26"/>
          <w:lang w:val="fr-FR"/>
        </w:rPr>
        <w:t>I. MA TRẬN ĐỀ KIỂM TRA CUỐI KÌ I</w:t>
      </w:r>
    </w:p>
    <w:bookmarkEnd w:id="0"/>
    <w:bookmarkEnd w:id="1"/>
    <w:p w14:paraId="5DCC896A" w14:textId="4D4EC440" w:rsidR="00F47EEA" w:rsidRPr="004241BC" w:rsidRDefault="00F47EEA" w:rsidP="00EF46C7">
      <w:pPr>
        <w:spacing w:before="40" w:after="0" w:line="240" w:lineRule="auto"/>
        <w:ind w:firstLine="284"/>
        <w:rPr>
          <w:rFonts w:asciiTheme="majorHAnsi" w:eastAsia="Arial" w:hAnsiTheme="majorHAnsi" w:cstheme="majorHAnsi"/>
          <w:sz w:val="26"/>
          <w:szCs w:val="26"/>
          <w:lang w:val="nl-NL"/>
        </w:rPr>
      </w:pPr>
    </w:p>
    <w:tbl>
      <w:tblPr>
        <w:tblW w:w="1463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50"/>
        <w:gridCol w:w="1440"/>
        <w:gridCol w:w="3120"/>
        <w:gridCol w:w="6"/>
        <w:gridCol w:w="924"/>
        <w:gridCol w:w="810"/>
        <w:gridCol w:w="810"/>
        <w:gridCol w:w="783"/>
        <w:gridCol w:w="9"/>
        <w:gridCol w:w="711"/>
        <w:gridCol w:w="783"/>
        <w:gridCol w:w="12"/>
        <w:gridCol w:w="798"/>
        <w:gridCol w:w="864"/>
        <w:gridCol w:w="709"/>
        <w:gridCol w:w="701"/>
        <w:gridCol w:w="21"/>
        <w:gridCol w:w="819"/>
        <w:gridCol w:w="860"/>
      </w:tblGrid>
      <w:tr w:rsidR="00B17319" w:rsidRPr="004241BC" w14:paraId="03B6C17C" w14:textId="257498D2" w:rsidTr="0041754E">
        <w:trPr>
          <w:trHeight w:val="353"/>
        </w:trPr>
        <w:tc>
          <w:tcPr>
            <w:tcW w:w="450" w:type="dxa"/>
            <w:vMerge w:val="restart"/>
            <w:vAlign w:val="center"/>
          </w:tcPr>
          <w:p w14:paraId="0AC08FA9" w14:textId="666C415D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TT</w:t>
            </w:r>
          </w:p>
        </w:tc>
        <w:tc>
          <w:tcPr>
            <w:tcW w:w="1440" w:type="dxa"/>
            <w:vMerge w:val="restart"/>
            <w:vAlign w:val="center"/>
          </w:tcPr>
          <w:p w14:paraId="18540C4E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3120" w:type="dxa"/>
            <w:vMerge w:val="restart"/>
            <w:shd w:val="clear" w:color="auto" w:fill="auto"/>
            <w:vAlign w:val="center"/>
          </w:tcPr>
          <w:p w14:paraId="6B68D1DE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Đơn vị kiến thức</w:t>
            </w:r>
          </w:p>
        </w:tc>
        <w:tc>
          <w:tcPr>
            <w:tcW w:w="6510" w:type="dxa"/>
            <w:gridSpan w:val="11"/>
            <w:shd w:val="clear" w:color="auto" w:fill="auto"/>
            <w:vAlign w:val="center"/>
          </w:tcPr>
          <w:p w14:paraId="2F482111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Mức độ đánh giá</w:t>
            </w:r>
          </w:p>
        </w:tc>
        <w:tc>
          <w:tcPr>
            <w:tcW w:w="2250" w:type="dxa"/>
            <w:gridSpan w:val="4"/>
            <w:vAlign w:val="center"/>
          </w:tcPr>
          <w:p w14:paraId="53B3A1B5" w14:textId="6B79E630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 xml:space="preserve">Tổng </w:t>
            </w: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br/>
            </w:r>
          </w:p>
        </w:tc>
        <w:tc>
          <w:tcPr>
            <w:tcW w:w="860" w:type="dxa"/>
            <w:vMerge w:val="restart"/>
          </w:tcPr>
          <w:p w14:paraId="05178197" w14:textId="237FA4C4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% tổng điểm</w:t>
            </w:r>
          </w:p>
        </w:tc>
      </w:tr>
      <w:tr w:rsidR="00B17319" w:rsidRPr="004241BC" w14:paraId="7A1EF209" w14:textId="71D33467" w:rsidTr="0041754E">
        <w:trPr>
          <w:trHeight w:val="415"/>
        </w:trPr>
        <w:tc>
          <w:tcPr>
            <w:tcW w:w="450" w:type="dxa"/>
            <w:vMerge/>
          </w:tcPr>
          <w:p w14:paraId="152954F7" w14:textId="77777777" w:rsidR="00B17319" w:rsidRPr="004241BC" w:rsidRDefault="00B17319" w:rsidP="00EF46C7">
            <w:pPr>
              <w:spacing w:after="0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</w:p>
        </w:tc>
        <w:tc>
          <w:tcPr>
            <w:tcW w:w="1440" w:type="dxa"/>
            <w:vMerge/>
          </w:tcPr>
          <w:p w14:paraId="6DAD53EE" w14:textId="77777777" w:rsidR="00B17319" w:rsidRPr="004241BC" w:rsidRDefault="00B17319" w:rsidP="00EF46C7">
            <w:pPr>
              <w:spacing w:after="0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</w:p>
        </w:tc>
        <w:tc>
          <w:tcPr>
            <w:tcW w:w="3120" w:type="dxa"/>
            <w:vMerge/>
            <w:shd w:val="clear" w:color="auto" w:fill="auto"/>
            <w:vAlign w:val="center"/>
          </w:tcPr>
          <w:p w14:paraId="2D79C740" w14:textId="77777777" w:rsidR="00B17319" w:rsidRPr="004241BC" w:rsidRDefault="00B17319" w:rsidP="00EF46C7">
            <w:pPr>
              <w:spacing w:after="0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</w:p>
        </w:tc>
        <w:tc>
          <w:tcPr>
            <w:tcW w:w="1740" w:type="dxa"/>
            <w:gridSpan w:val="3"/>
            <w:shd w:val="clear" w:color="auto" w:fill="auto"/>
            <w:vAlign w:val="center"/>
          </w:tcPr>
          <w:p w14:paraId="33DDAA68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</w:rPr>
              <w:t>Nhận biết</w:t>
            </w:r>
          </w:p>
        </w:tc>
        <w:tc>
          <w:tcPr>
            <w:tcW w:w="1602" w:type="dxa"/>
            <w:gridSpan w:val="3"/>
            <w:shd w:val="clear" w:color="auto" w:fill="auto"/>
            <w:vAlign w:val="center"/>
          </w:tcPr>
          <w:p w14:paraId="59DF2E8C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1506" w:type="dxa"/>
            <w:gridSpan w:val="3"/>
            <w:shd w:val="clear" w:color="auto" w:fill="auto"/>
            <w:vAlign w:val="center"/>
          </w:tcPr>
          <w:p w14:paraId="620997BC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</w:rPr>
              <w:t>Vận dụng</w:t>
            </w:r>
          </w:p>
        </w:tc>
        <w:tc>
          <w:tcPr>
            <w:tcW w:w="1662" w:type="dxa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50EF033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Vận dụng cao</w:t>
            </w:r>
          </w:p>
        </w:tc>
        <w:tc>
          <w:tcPr>
            <w:tcW w:w="1410" w:type="dxa"/>
            <w:gridSpan w:val="2"/>
            <w:vAlign w:val="center"/>
          </w:tcPr>
          <w:p w14:paraId="49219364" w14:textId="05389301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Số CH</w:t>
            </w:r>
          </w:p>
        </w:tc>
        <w:tc>
          <w:tcPr>
            <w:tcW w:w="840" w:type="dxa"/>
            <w:gridSpan w:val="2"/>
          </w:tcPr>
          <w:p w14:paraId="78EB5104" w14:textId="77777777" w:rsidR="00B17319" w:rsidRPr="004241BC" w:rsidRDefault="00B17319" w:rsidP="0041754E">
            <w:pPr>
              <w:widowControl w:val="0"/>
              <w:spacing w:before="20" w:after="80" w:line="240" w:lineRule="auto"/>
              <w:jc w:val="center"/>
              <w:rPr>
                <w:rFonts w:eastAsia="Calibri" w:cs="Times New Roman"/>
                <w:b/>
                <w:i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Thời gian</w:t>
            </w:r>
          </w:p>
          <w:p w14:paraId="5D712C49" w14:textId="768FF0C6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(ph)</w:t>
            </w:r>
          </w:p>
        </w:tc>
        <w:tc>
          <w:tcPr>
            <w:tcW w:w="860" w:type="dxa"/>
            <w:vMerge/>
          </w:tcPr>
          <w:p w14:paraId="4E8E363F" w14:textId="77777777" w:rsidR="00B17319" w:rsidRPr="004241BC" w:rsidRDefault="00B17319" w:rsidP="00EF46C7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</w:p>
        </w:tc>
      </w:tr>
      <w:tr w:rsidR="00B17319" w:rsidRPr="004241BC" w14:paraId="4EE499F3" w14:textId="40C3FF34" w:rsidTr="0041754E">
        <w:tc>
          <w:tcPr>
            <w:tcW w:w="450" w:type="dxa"/>
            <w:vMerge/>
          </w:tcPr>
          <w:p w14:paraId="10384A72" w14:textId="77777777" w:rsidR="00B17319" w:rsidRPr="004241BC" w:rsidRDefault="00B17319" w:rsidP="0041754E">
            <w:pPr>
              <w:spacing w:after="0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</w:p>
        </w:tc>
        <w:tc>
          <w:tcPr>
            <w:tcW w:w="1440" w:type="dxa"/>
            <w:vMerge/>
          </w:tcPr>
          <w:p w14:paraId="5A8C9E9A" w14:textId="77777777" w:rsidR="00B17319" w:rsidRPr="004241BC" w:rsidRDefault="00B17319" w:rsidP="0041754E">
            <w:pPr>
              <w:spacing w:after="0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</w:p>
        </w:tc>
        <w:tc>
          <w:tcPr>
            <w:tcW w:w="3120" w:type="dxa"/>
            <w:vMerge/>
            <w:shd w:val="clear" w:color="auto" w:fill="auto"/>
            <w:vAlign w:val="center"/>
          </w:tcPr>
          <w:p w14:paraId="5FAD53B5" w14:textId="77777777" w:rsidR="00B17319" w:rsidRPr="004241BC" w:rsidRDefault="00B17319" w:rsidP="0041754E">
            <w:pPr>
              <w:spacing w:after="0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/>
              </w:rPr>
            </w:pPr>
          </w:p>
        </w:tc>
        <w:tc>
          <w:tcPr>
            <w:tcW w:w="930" w:type="dxa"/>
            <w:gridSpan w:val="2"/>
            <w:shd w:val="clear" w:color="auto" w:fill="auto"/>
            <w:vAlign w:val="center"/>
          </w:tcPr>
          <w:p w14:paraId="177137D3" w14:textId="409363A6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Số CH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2FBE10F" w14:textId="77777777" w:rsidR="00B17319" w:rsidRPr="004241BC" w:rsidRDefault="00B17319" w:rsidP="0041754E">
            <w:pPr>
              <w:widowControl w:val="0"/>
              <w:spacing w:before="20" w:after="80" w:line="240" w:lineRule="auto"/>
              <w:jc w:val="center"/>
              <w:rPr>
                <w:rFonts w:eastAsia="Calibri" w:cs="Times New Roman"/>
                <w:b/>
                <w:i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Thời gian</w:t>
            </w:r>
          </w:p>
          <w:p w14:paraId="6D7750CC" w14:textId="43F5E845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en-US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(ph)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5639653" w14:textId="664A949A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Số CH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1D963FE0" w14:textId="77777777" w:rsidR="00B17319" w:rsidRPr="004241BC" w:rsidRDefault="00B17319" w:rsidP="0041754E">
            <w:pPr>
              <w:widowControl w:val="0"/>
              <w:spacing w:before="20" w:after="80" w:line="240" w:lineRule="auto"/>
              <w:jc w:val="center"/>
              <w:rPr>
                <w:rFonts w:eastAsia="Calibri" w:cs="Times New Roman"/>
                <w:b/>
                <w:i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Thời gian</w:t>
            </w:r>
          </w:p>
          <w:p w14:paraId="288ABD81" w14:textId="281D406E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en-US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(ph)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6D94BF0C" w14:textId="2302752D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Số CH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717E7EB4" w14:textId="77777777" w:rsidR="00B17319" w:rsidRPr="004241BC" w:rsidRDefault="00B17319" w:rsidP="0041754E">
            <w:pPr>
              <w:widowControl w:val="0"/>
              <w:spacing w:before="20" w:after="80" w:line="240" w:lineRule="auto"/>
              <w:jc w:val="center"/>
              <w:rPr>
                <w:rFonts w:eastAsia="Calibri" w:cs="Times New Roman"/>
                <w:b/>
                <w:i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Thời gian</w:t>
            </w:r>
          </w:p>
          <w:p w14:paraId="7E72309B" w14:textId="1CCFAB24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en-US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(ph)</w:t>
            </w:r>
          </w:p>
        </w:tc>
        <w:tc>
          <w:tcPr>
            <w:tcW w:w="810" w:type="dxa"/>
            <w:gridSpan w:val="2"/>
            <w:shd w:val="clear" w:color="auto" w:fill="auto"/>
            <w:vAlign w:val="center"/>
          </w:tcPr>
          <w:p w14:paraId="7DBFB73F" w14:textId="26BC06CF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Số CH</w:t>
            </w:r>
          </w:p>
        </w:tc>
        <w:tc>
          <w:tcPr>
            <w:tcW w:w="864" w:type="dxa"/>
            <w:shd w:val="clear" w:color="auto" w:fill="auto"/>
            <w:vAlign w:val="center"/>
          </w:tcPr>
          <w:p w14:paraId="3018D676" w14:textId="77777777" w:rsidR="00B17319" w:rsidRPr="004241BC" w:rsidRDefault="00B17319" w:rsidP="0041754E">
            <w:pPr>
              <w:widowControl w:val="0"/>
              <w:spacing w:before="20" w:after="80" w:line="240" w:lineRule="auto"/>
              <w:jc w:val="center"/>
              <w:rPr>
                <w:rFonts w:eastAsia="Calibri" w:cs="Times New Roman"/>
                <w:b/>
                <w:i/>
                <w:sz w:val="26"/>
                <w:szCs w:val="26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Thời gian</w:t>
            </w:r>
          </w:p>
          <w:p w14:paraId="3EE5DF5A" w14:textId="43E84A01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en-US"/>
              </w:rPr>
            </w:pPr>
            <w:r w:rsidRPr="004241BC">
              <w:rPr>
                <w:rFonts w:eastAsia="Calibri" w:cs="Times New Roman"/>
                <w:b/>
                <w:i/>
                <w:sz w:val="26"/>
                <w:szCs w:val="26"/>
              </w:rPr>
              <w:t>(ph)</w:t>
            </w:r>
          </w:p>
        </w:tc>
        <w:tc>
          <w:tcPr>
            <w:tcW w:w="709" w:type="dxa"/>
            <w:vAlign w:val="center"/>
          </w:tcPr>
          <w:p w14:paraId="13B65617" w14:textId="77777777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/>
              </w:rPr>
              <w:t>TN</w:t>
            </w:r>
          </w:p>
        </w:tc>
        <w:tc>
          <w:tcPr>
            <w:tcW w:w="722" w:type="dxa"/>
            <w:gridSpan w:val="2"/>
            <w:vAlign w:val="center"/>
          </w:tcPr>
          <w:p w14:paraId="55117464" w14:textId="77777777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</w:rPr>
              <w:t>T</w:t>
            </w: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en-US"/>
              </w:rPr>
              <w:t>L</w:t>
            </w:r>
          </w:p>
        </w:tc>
        <w:tc>
          <w:tcPr>
            <w:tcW w:w="819" w:type="dxa"/>
          </w:tcPr>
          <w:p w14:paraId="3B1AFD32" w14:textId="77777777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60" w:type="dxa"/>
            <w:vMerge/>
          </w:tcPr>
          <w:p w14:paraId="3A225272" w14:textId="77777777" w:rsidR="00B17319" w:rsidRPr="004241BC" w:rsidRDefault="00B17319" w:rsidP="0041754E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</w:p>
        </w:tc>
      </w:tr>
      <w:tr w:rsidR="0041754E" w:rsidRPr="004241BC" w14:paraId="5D1C3641" w14:textId="7BA4873F" w:rsidTr="0041754E">
        <w:tc>
          <w:tcPr>
            <w:tcW w:w="450" w:type="dxa"/>
            <w:vAlign w:val="center"/>
          </w:tcPr>
          <w:p w14:paraId="364D79CF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1440" w:type="dxa"/>
            <w:vAlign w:val="center"/>
          </w:tcPr>
          <w:p w14:paraId="5546C128" w14:textId="7C1EA464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fr-FR" w:eastAsia="fr-FR"/>
              </w:rPr>
              <w:t xml:space="preserve">CHƯƠNG 1. Mở đầu </w:t>
            </w:r>
            <w:r w:rsidRPr="004241BC">
              <w:rPr>
                <w:rFonts w:asciiTheme="majorHAnsi" w:eastAsia="Arial" w:hAnsiTheme="majorHAnsi" w:cstheme="majorHAnsi"/>
                <w:bCs/>
                <w:iCs/>
                <w:sz w:val="26"/>
                <w:szCs w:val="26"/>
                <w:lang w:val="fr-FR" w:eastAsia="fr-FR"/>
              </w:rPr>
              <w:t>(6 tiết)</w:t>
            </w:r>
          </w:p>
        </w:tc>
        <w:tc>
          <w:tcPr>
            <w:tcW w:w="3120" w:type="dxa"/>
            <w:shd w:val="clear" w:color="auto" w:fill="auto"/>
            <w:vAlign w:val="center"/>
          </w:tcPr>
          <w:p w14:paraId="166CF5E6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1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Khái quát về môn Vật lí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(2 tiết)</w:t>
            </w:r>
          </w:p>
          <w:p w14:paraId="6D222E47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2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Vấn đề an toàn trong Vật lí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(1 tiết)</w:t>
            </w:r>
          </w:p>
          <w:p w14:paraId="53563CB3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en-US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3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Đơn vị và sai số trong Vật lí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(3 tiết)</w:t>
            </w:r>
          </w:p>
        </w:tc>
        <w:tc>
          <w:tcPr>
            <w:tcW w:w="930" w:type="dxa"/>
            <w:gridSpan w:val="2"/>
            <w:shd w:val="clear" w:color="auto" w:fill="auto"/>
            <w:vAlign w:val="center"/>
          </w:tcPr>
          <w:p w14:paraId="2E636FE0" w14:textId="2E9BE621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3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7C7BDD7" w14:textId="7626D003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4CAB64E" w14:textId="2DD8570E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2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6FC06F9A" w14:textId="4A06F5F4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  <w:t>2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448659A9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783" w:type="dxa"/>
            <w:shd w:val="clear" w:color="auto" w:fill="auto"/>
            <w:vAlign w:val="center"/>
          </w:tcPr>
          <w:p w14:paraId="712A85D4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810" w:type="dxa"/>
            <w:gridSpan w:val="2"/>
            <w:shd w:val="clear" w:color="auto" w:fill="auto"/>
            <w:vAlign w:val="center"/>
          </w:tcPr>
          <w:p w14:paraId="075D0344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864" w:type="dxa"/>
            <w:shd w:val="clear" w:color="auto" w:fill="auto"/>
            <w:vAlign w:val="center"/>
          </w:tcPr>
          <w:p w14:paraId="1652F4E3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709" w:type="dxa"/>
            <w:vAlign w:val="center"/>
          </w:tcPr>
          <w:p w14:paraId="07897040" w14:textId="58158B5C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5</w:t>
            </w:r>
          </w:p>
        </w:tc>
        <w:tc>
          <w:tcPr>
            <w:tcW w:w="722" w:type="dxa"/>
            <w:gridSpan w:val="2"/>
            <w:vAlign w:val="center"/>
          </w:tcPr>
          <w:p w14:paraId="3EA3FB2D" w14:textId="363AC8B8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0</w:t>
            </w:r>
          </w:p>
        </w:tc>
        <w:tc>
          <w:tcPr>
            <w:tcW w:w="819" w:type="dxa"/>
          </w:tcPr>
          <w:p w14:paraId="4C513057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788E20C3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46133392" w14:textId="61B85B29" w:rsidR="0041754E" w:rsidRPr="004241BC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4,25</w:t>
            </w:r>
          </w:p>
        </w:tc>
        <w:tc>
          <w:tcPr>
            <w:tcW w:w="860" w:type="dxa"/>
          </w:tcPr>
          <w:p w14:paraId="59230A88" w14:textId="77777777" w:rsidR="00043344" w:rsidRDefault="00043344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3750BA3B" w14:textId="77777777" w:rsidR="00043344" w:rsidRDefault="00043344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71E56921" w14:textId="3057E749" w:rsidR="0041754E" w:rsidRPr="004241BC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2,5</w:t>
            </w:r>
          </w:p>
        </w:tc>
      </w:tr>
      <w:tr w:rsidR="0041754E" w:rsidRPr="004241BC" w14:paraId="38ABEA03" w14:textId="08FF10E6" w:rsidTr="0041754E">
        <w:tc>
          <w:tcPr>
            <w:tcW w:w="450" w:type="dxa"/>
            <w:vAlign w:val="center"/>
          </w:tcPr>
          <w:p w14:paraId="1E5A5274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  <w:lastRenderedPageBreak/>
              <w:t>2</w:t>
            </w:r>
          </w:p>
        </w:tc>
        <w:tc>
          <w:tcPr>
            <w:tcW w:w="1440" w:type="dxa"/>
            <w:vAlign w:val="center"/>
          </w:tcPr>
          <w:p w14:paraId="0A19E2C4" w14:textId="350EAE76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 w:eastAsia="fr-FR"/>
              </w:rPr>
            </w:pPr>
          </w:p>
          <w:p w14:paraId="1E1D3CA4" w14:textId="68E96A3A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  <w:t>CHƯƠNG 2. Mô tả chuyển động</w:t>
            </w:r>
            <w:r w:rsidRPr="004241BC">
              <w:rPr>
                <w:rFonts w:asciiTheme="majorHAnsi" w:eastAsia="Arial" w:hAnsiTheme="majorHAnsi" w:cstheme="majorHAnsi"/>
                <w:iCs/>
                <w:sz w:val="26"/>
                <w:szCs w:val="26"/>
                <w:lang w:val="nl-NL" w:eastAsia="fr-FR"/>
              </w:rPr>
              <w:t xml:space="preserve"> (8 tiết)</w:t>
            </w:r>
          </w:p>
          <w:p w14:paraId="62AC2556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</w:pPr>
          </w:p>
        </w:tc>
        <w:tc>
          <w:tcPr>
            <w:tcW w:w="3120" w:type="dxa"/>
            <w:shd w:val="clear" w:color="auto" w:fill="auto"/>
            <w:vAlign w:val="center"/>
          </w:tcPr>
          <w:p w14:paraId="01213235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4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Chuyển động thẳng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(4 tiết)</w:t>
            </w:r>
          </w:p>
          <w:p w14:paraId="718FC62F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5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Chuyển động tổng hợp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(2 tiết)</w:t>
            </w:r>
          </w:p>
          <w:p w14:paraId="33B2FC5A" w14:textId="77777777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iCs/>
                <w:sz w:val="26"/>
                <w:szCs w:val="26"/>
                <w:lang w:val="en-US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6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Thực hành đo tốc độ của vật chuyển động thẳng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(2 tiết)</w:t>
            </w:r>
          </w:p>
        </w:tc>
        <w:tc>
          <w:tcPr>
            <w:tcW w:w="930" w:type="dxa"/>
            <w:gridSpan w:val="2"/>
            <w:shd w:val="clear" w:color="auto" w:fill="auto"/>
            <w:vAlign w:val="center"/>
          </w:tcPr>
          <w:p w14:paraId="7487D0B3" w14:textId="5F909079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4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95E5239" w14:textId="61C6C117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3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52851D76" w14:textId="295AD020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3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57C82004" w14:textId="08167D04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3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338125BA" w14:textId="6CC06744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7C91161A" w14:textId="56703D13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4,5</w:t>
            </w:r>
          </w:p>
        </w:tc>
        <w:tc>
          <w:tcPr>
            <w:tcW w:w="810" w:type="dxa"/>
            <w:gridSpan w:val="2"/>
            <w:shd w:val="clear" w:color="auto" w:fill="auto"/>
            <w:vAlign w:val="center"/>
          </w:tcPr>
          <w:p w14:paraId="6509D2DD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864" w:type="dxa"/>
            <w:shd w:val="clear" w:color="auto" w:fill="auto"/>
            <w:vAlign w:val="center"/>
          </w:tcPr>
          <w:p w14:paraId="44EB4605" w14:textId="70ACD3E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709" w:type="dxa"/>
            <w:vAlign w:val="center"/>
          </w:tcPr>
          <w:p w14:paraId="10EA1093" w14:textId="4D903B36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7</w:t>
            </w:r>
          </w:p>
        </w:tc>
        <w:tc>
          <w:tcPr>
            <w:tcW w:w="722" w:type="dxa"/>
            <w:gridSpan w:val="2"/>
            <w:vAlign w:val="center"/>
          </w:tcPr>
          <w:p w14:paraId="7E8A9A4F" w14:textId="313C6AF3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819" w:type="dxa"/>
          </w:tcPr>
          <w:p w14:paraId="4A5BD12D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73DB9778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5B44FBE0" w14:textId="3F74833D" w:rsidR="0041754E" w:rsidRPr="004241BC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0,5</w:t>
            </w:r>
          </w:p>
        </w:tc>
        <w:tc>
          <w:tcPr>
            <w:tcW w:w="860" w:type="dxa"/>
          </w:tcPr>
          <w:p w14:paraId="683334CC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5711BC32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3C380F69" w14:textId="0F7D5AD1" w:rsidR="0041754E" w:rsidRPr="004241BC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27,5</w:t>
            </w:r>
          </w:p>
        </w:tc>
      </w:tr>
      <w:tr w:rsidR="0041754E" w:rsidRPr="004241BC" w14:paraId="24EAAF31" w14:textId="4DB41067" w:rsidTr="0041754E">
        <w:tc>
          <w:tcPr>
            <w:tcW w:w="450" w:type="dxa"/>
            <w:vAlign w:val="center"/>
          </w:tcPr>
          <w:p w14:paraId="363D43C4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  <w:t>3</w:t>
            </w:r>
          </w:p>
        </w:tc>
        <w:tc>
          <w:tcPr>
            <w:tcW w:w="1440" w:type="dxa"/>
            <w:vAlign w:val="center"/>
          </w:tcPr>
          <w:p w14:paraId="675D8566" w14:textId="4CC4FDA4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en-US"/>
              </w:rPr>
              <w:t xml:space="preserve">CHƯƠNG 3. Chuyển động biến đổi </w:t>
            </w:r>
            <w:r w:rsidRPr="004241BC">
              <w:rPr>
                <w:rFonts w:asciiTheme="majorHAnsi" w:eastAsia="Arial" w:hAnsiTheme="majorHAnsi" w:cstheme="majorHAnsi"/>
                <w:bCs/>
                <w:iCs/>
                <w:sz w:val="26"/>
                <w:szCs w:val="26"/>
                <w:lang w:val="en-US"/>
              </w:rPr>
              <w:t>(7 tiết)</w:t>
            </w:r>
          </w:p>
        </w:tc>
        <w:tc>
          <w:tcPr>
            <w:tcW w:w="3120" w:type="dxa"/>
            <w:shd w:val="clear" w:color="auto" w:fill="auto"/>
            <w:vAlign w:val="center"/>
          </w:tcPr>
          <w:p w14:paraId="39089B93" w14:textId="5134D748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  <w:lang w:val="en-US"/>
              </w:rPr>
              <w:t>Bài 7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Gia tốc- chuyển động biến đổi đều (4 tiết)</w:t>
            </w:r>
          </w:p>
          <w:p w14:paraId="4014BBF8" w14:textId="5934AB59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  <w:lang w:val="en-US"/>
              </w:rPr>
              <w:t>Bài 8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Thực hành đo gia tốc rơi tự do (1 tiết)</w:t>
            </w:r>
          </w:p>
          <w:p w14:paraId="09D39A09" w14:textId="516B9EDD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  <w:lang w:val="en-US"/>
              </w:rPr>
              <w:t>Bài 9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Chuyển động ném (2 tiết)</w:t>
            </w:r>
          </w:p>
        </w:tc>
        <w:tc>
          <w:tcPr>
            <w:tcW w:w="930" w:type="dxa"/>
            <w:gridSpan w:val="2"/>
            <w:shd w:val="clear" w:color="auto" w:fill="auto"/>
            <w:vAlign w:val="center"/>
          </w:tcPr>
          <w:p w14:paraId="15C9080A" w14:textId="1BEF22BC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  <w:t>4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5C462705" w14:textId="20EA89DE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3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A53DE49" w14:textId="302CEC3C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  <w:t>2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4E834679" w14:textId="60B7BC73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2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1D337364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783" w:type="dxa"/>
            <w:shd w:val="clear" w:color="auto" w:fill="auto"/>
            <w:vAlign w:val="center"/>
          </w:tcPr>
          <w:p w14:paraId="59DE783A" w14:textId="6F89592A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</w:p>
        </w:tc>
        <w:tc>
          <w:tcPr>
            <w:tcW w:w="810" w:type="dxa"/>
            <w:gridSpan w:val="2"/>
            <w:shd w:val="clear" w:color="auto" w:fill="auto"/>
            <w:vAlign w:val="center"/>
          </w:tcPr>
          <w:p w14:paraId="46B72C0D" w14:textId="16D331FC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864" w:type="dxa"/>
            <w:shd w:val="clear" w:color="auto" w:fill="auto"/>
            <w:vAlign w:val="center"/>
          </w:tcPr>
          <w:p w14:paraId="7C21C689" w14:textId="621F33ED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6</w:t>
            </w:r>
          </w:p>
        </w:tc>
        <w:tc>
          <w:tcPr>
            <w:tcW w:w="709" w:type="dxa"/>
            <w:vAlign w:val="center"/>
          </w:tcPr>
          <w:p w14:paraId="36CA717A" w14:textId="75DFA811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6</w:t>
            </w:r>
          </w:p>
        </w:tc>
        <w:tc>
          <w:tcPr>
            <w:tcW w:w="722" w:type="dxa"/>
            <w:gridSpan w:val="2"/>
            <w:vAlign w:val="center"/>
          </w:tcPr>
          <w:p w14:paraId="0F702AF7" w14:textId="203F926F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819" w:type="dxa"/>
          </w:tcPr>
          <w:p w14:paraId="3F034B56" w14:textId="25ED6C25" w:rsidR="0041754E" w:rsidRPr="004241BC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1</w:t>
            </w:r>
          </w:p>
        </w:tc>
        <w:tc>
          <w:tcPr>
            <w:tcW w:w="860" w:type="dxa"/>
          </w:tcPr>
          <w:p w14:paraId="0FE6106B" w14:textId="75F67742" w:rsidR="0041754E" w:rsidRPr="004241BC" w:rsidRDefault="00043344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20</w:t>
            </w:r>
          </w:p>
        </w:tc>
      </w:tr>
      <w:tr w:rsidR="0041754E" w:rsidRPr="004241BC" w14:paraId="687792C7" w14:textId="081099EA" w:rsidTr="0041754E">
        <w:tc>
          <w:tcPr>
            <w:tcW w:w="450" w:type="dxa"/>
            <w:vAlign w:val="center"/>
          </w:tcPr>
          <w:p w14:paraId="77B648BA" w14:textId="16275CF9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iCs/>
                <w:sz w:val="26"/>
                <w:szCs w:val="26"/>
                <w:lang w:val="nl-NL" w:eastAsia="fr-FR"/>
              </w:rPr>
              <w:t>4</w:t>
            </w:r>
          </w:p>
        </w:tc>
        <w:tc>
          <w:tcPr>
            <w:tcW w:w="1440" w:type="dxa"/>
            <w:vAlign w:val="center"/>
          </w:tcPr>
          <w:p w14:paraId="2710F7AA" w14:textId="39827BFB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en-US"/>
              </w:rPr>
              <w:t xml:space="preserve">CHƯƠNG 4. Ba định luật Newton. Một số lực trong thực tiễn </w:t>
            </w:r>
            <w:r w:rsidRPr="004241BC">
              <w:rPr>
                <w:rFonts w:asciiTheme="majorHAnsi" w:eastAsia="Arial" w:hAnsiTheme="majorHAnsi" w:cstheme="majorHAnsi"/>
                <w:bCs/>
                <w:iCs/>
                <w:sz w:val="26"/>
                <w:szCs w:val="26"/>
                <w:lang w:val="en-US"/>
              </w:rPr>
              <w:t>(11 tiết)</w:t>
            </w:r>
          </w:p>
        </w:tc>
        <w:tc>
          <w:tcPr>
            <w:tcW w:w="3120" w:type="dxa"/>
            <w:shd w:val="clear" w:color="auto" w:fill="auto"/>
            <w:vAlign w:val="center"/>
          </w:tcPr>
          <w:p w14:paraId="3F3BA447" w14:textId="2D4E25A2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  <w:lang w:val="en-US"/>
              </w:rPr>
              <w:t>Bài 10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Ba định luật Newton về chuyển động (5 tiết)</w:t>
            </w:r>
          </w:p>
          <w:p w14:paraId="7AC79FD5" w14:textId="23C3A183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  <w:lang w:val="en-US"/>
              </w:rPr>
              <w:t xml:space="preserve">Bài 11. 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>Một số lực trong thực tiễn (4 tiết)</w:t>
            </w:r>
          </w:p>
          <w:p w14:paraId="50FA0468" w14:textId="1A48ABEF" w:rsidR="0041754E" w:rsidRPr="004241BC" w:rsidRDefault="0041754E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  <w:lang w:val="en-US"/>
              </w:rPr>
              <w:t>Bài 12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/>
              </w:rPr>
              <w:t xml:space="preserve"> Chuyển động của vật trong chất lưu (2 tiết)</w:t>
            </w:r>
          </w:p>
        </w:tc>
        <w:tc>
          <w:tcPr>
            <w:tcW w:w="930" w:type="dxa"/>
            <w:gridSpan w:val="2"/>
            <w:shd w:val="clear" w:color="auto" w:fill="auto"/>
            <w:vAlign w:val="center"/>
          </w:tcPr>
          <w:p w14:paraId="2287E6D8" w14:textId="466F839A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  <w:t>5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52AFB6DF" w14:textId="7BC60380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3,75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A077103" w14:textId="3F188190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  <w:lang w:val="en-US" w:eastAsia="fr-FR"/>
              </w:rPr>
              <w:t>5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4A875E6D" w14:textId="76813178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5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463E4960" w14:textId="44A4438E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5E91B02E" w14:textId="7992A96C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4,5</w:t>
            </w:r>
          </w:p>
        </w:tc>
        <w:tc>
          <w:tcPr>
            <w:tcW w:w="810" w:type="dxa"/>
            <w:gridSpan w:val="2"/>
            <w:shd w:val="clear" w:color="auto" w:fill="auto"/>
            <w:vAlign w:val="center"/>
          </w:tcPr>
          <w:p w14:paraId="1620B96B" w14:textId="34B820E8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1</w:t>
            </w:r>
          </w:p>
        </w:tc>
        <w:tc>
          <w:tcPr>
            <w:tcW w:w="864" w:type="dxa"/>
            <w:shd w:val="clear" w:color="auto" w:fill="auto"/>
            <w:vAlign w:val="center"/>
          </w:tcPr>
          <w:p w14:paraId="0075F625" w14:textId="4A60353B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sz w:val="26"/>
                <w:szCs w:val="26"/>
                <w:lang w:val="fr-FR" w:eastAsia="fr-FR"/>
              </w:rPr>
              <w:t>6</w:t>
            </w:r>
          </w:p>
        </w:tc>
        <w:tc>
          <w:tcPr>
            <w:tcW w:w="709" w:type="dxa"/>
            <w:vAlign w:val="center"/>
          </w:tcPr>
          <w:p w14:paraId="4870ACBA" w14:textId="2B9EC462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0</w:t>
            </w:r>
          </w:p>
        </w:tc>
        <w:tc>
          <w:tcPr>
            <w:tcW w:w="722" w:type="dxa"/>
            <w:gridSpan w:val="2"/>
            <w:vAlign w:val="center"/>
          </w:tcPr>
          <w:p w14:paraId="259F39C2" w14:textId="04E0BC19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2</w:t>
            </w:r>
          </w:p>
        </w:tc>
        <w:tc>
          <w:tcPr>
            <w:tcW w:w="819" w:type="dxa"/>
          </w:tcPr>
          <w:p w14:paraId="20300025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5BE28CF9" w14:textId="77777777" w:rsidR="00B17319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21AED74D" w14:textId="6C82401D" w:rsidR="0041754E" w:rsidRPr="004241BC" w:rsidRDefault="00B17319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9,25</w:t>
            </w:r>
          </w:p>
        </w:tc>
        <w:tc>
          <w:tcPr>
            <w:tcW w:w="860" w:type="dxa"/>
          </w:tcPr>
          <w:p w14:paraId="759CC100" w14:textId="77777777" w:rsidR="00043344" w:rsidRDefault="00043344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6A8711DD" w14:textId="77777777" w:rsidR="00043344" w:rsidRDefault="00043344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</w:p>
          <w:p w14:paraId="7FED4C98" w14:textId="19A50394" w:rsidR="0041754E" w:rsidRPr="004241BC" w:rsidRDefault="00043344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40</w:t>
            </w:r>
          </w:p>
        </w:tc>
      </w:tr>
      <w:tr w:rsidR="0041754E" w:rsidRPr="004241BC" w14:paraId="69079702" w14:textId="4DA051F6" w:rsidTr="0041754E">
        <w:tc>
          <w:tcPr>
            <w:tcW w:w="450" w:type="dxa"/>
            <w:vAlign w:val="center"/>
          </w:tcPr>
          <w:p w14:paraId="5A4FA40B" w14:textId="77777777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4</w:t>
            </w:r>
          </w:p>
        </w:tc>
        <w:tc>
          <w:tcPr>
            <w:tcW w:w="4566" w:type="dxa"/>
            <w:gridSpan w:val="3"/>
            <w:vAlign w:val="center"/>
          </w:tcPr>
          <w:p w14:paraId="3C553182" w14:textId="79E303FC" w:rsidR="0041754E" w:rsidRPr="004241BC" w:rsidRDefault="00F825BF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TỔNG</w:t>
            </w:r>
            <w:r w:rsidR="0041754E"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 xml:space="preserve"> </w:t>
            </w:r>
          </w:p>
        </w:tc>
        <w:tc>
          <w:tcPr>
            <w:tcW w:w="924" w:type="dxa"/>
            <w:shd w:val="clear" w:color="auto" w:fill="auto"/>
            <w:vAlign w:val="center"/>
          </w:tcPr>
          <w:p w14:paraId="2B591734" w14:textId="5D12D5DA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16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3DBEA9A" w14:textId="08D55CAC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12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6C3DF13" w14:textId="14666E06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12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5351C088" w14:textId="4759371E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12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 w14:paraId="0253F927" w14:textId="0A7A9E08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2</w:t>
            </w:r>
          </w:p>
        </w:tc>
        <w:tc>
          <w:tcPr>
            <w:tcW w:w="783" w:type="dxa"/>
            <w:shd w:val="clear" w:color="auto" w:fill="auto"/>
            <w:vAlign w:val="center"/>
          </w:tcPr>
          <w:p w14:paraId="6A89F52D" w14:textId="23BBEC16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9</w:t>
            </w:r>
          </w:p>
        </w:tc>
        <w:tc>
          <w:tcPr>
            <w:tcW w:w="810" w:type="dxa"/>
            <w:gridSpan w:val="2"/>
            <w:shd w:val="clear" w:color="auto" w:fill="auto"/>
            <w:vAlign w:val="center"/>
          </w:tcPr>
          <w:p w14:paraId="498FBF67" w14:textId="744C92AB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2</w:t>
            </w:r>
          </w:p>
        </w:tc>
        <w:tc>
          <w:tcPr>
            <w:tcW w:w="864" w:type="dxa"/>
            <w:shd w:val="clear" w:color="auto" w:fill="auto"/>
            <w:vAlign w:val="center"/>
          </w:tcPr>
          <w:p w14:paraId="2AAEAD28" w14:textId="70046967" w:rsidR="0041754E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fr-FR" w:eastAsia="fr-FR"/>
              </w:rPr>
              <w:t>12</w:t>
            </w:r>
          </w:p>
        </w:tc>
        <w:tc>
          <w:tcPr>
            <w:tcW w:w="709" w:type="dxa"/>
            <w:vAlign w:val="center"/>
          </w:tcPr>
          <w:p w14:paraId="0A35B01A" w14:textId="4E7BCA16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28</w:t>
            </w:r>
          </w:p>
        </w:tc>
        <w:tc>
          <w:tcPr>
            <w:tcW w:w="722" w:type="dxa"/>
            <w:gridSpan w:val="2"/>
            <w:vAlign w:val="center"/>
          </w:tcPr>
          <w:p w14:paraId="48B17D62" w14:textId="61814590" w:rsidR="0041754E" w:rsidRPr="004241BC" w:rsidRDefault="0041754E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4</w:t>
            </w:r>
          </w:p>
        </w:tc>
        <w:tc>
          <w:tcPr>
            <w:tcW w:w="819" w:type="dxa"/>
          </w:tcPr>
          <w:p w14:paraId="00FE0BC6" w14:textId="1ABD1762" w:rsidR="0041754E" w:rsidRPr="004241BC" w:rsidRDefault="00D92262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45</w:t>
            </w:r>
          </w:p>
        </w:tc>
        <w:tc>
          <w:tcPr>
            <w:tcW w:w="860" w:type="dxa"/>
          </w:tcPr>
          <w:p w14:paraId="1A753631" w14:textId="457103E8" w:rsidR="0041754E" w:rsidRPr="004241BC" w:rsidRDefault="00D92262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fr-FR" w:eastAsia="fr-FR"/>
              </w:rPr>
              <w:t>100</w:t>
            </w:r>
          </w:p>
        </w:tc>
      </w:tr>
      <w:tr w:rsidR="00F825BF" w:rsidRPr="004241BC" w14:paraId="1B3D5F0B" w14:textId="1DACB7E4" w:rsidTr="009F1F0D">
        <w:tc>
          <w:tcPr>
            <w:tcW w:w="450" w:type="dxa"/>
            <w:vAlign w:val="center"/>
          </w:tcPr>
          <w:p w14:paraId="633908FB" w14:textId="77777777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/>
              </w:rPr>
              <w:t>5</w:t>
            </w:r>
          </w:p>
        </w:tc>
        <w:tc>
          <w:tcPr>
            <w:tcW w:w="4566" w:type="dxa"/>
            <w:gridSpan w:val="3"/>
            <w:vAlign w:val="center"/>
          </w:tcPr>
          <w:p w14:paraId="1E1A7C8C" w14:textId="324F4CF2" w:rsidR="00F825BF" w:rsidRPr="004241BC" w:rsidRDefault="00F825BF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Tỉ lệ</w:t>
            </w:r>
          </w:p>
        </w:tc>
        <w:tc>
          <w:tcPr>
            <w:tcW w:w="1734" w:type="dxa"/>
            <w:gridSpan w:val="2"/>
            <w:shd w:val="clear" w:color="auto" w:fill="auto"/>
            <w:vAlign w:val="center"/>
          </w:tcPr>
          <w:p w14:paraId="2C898F82" w14:textId="0C8EB799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4</w:t>
            </w:r>
            <w:r w:rsidR="00D92262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0</w:t>
            </w:r>
          </w:p>
        </w:tc>
        <w:tc>
          <w:tcPr>
            <w:tcW w:w="1593" w:type="dxa"/>
            <w:gridSpan w:val="2"/>
            <w:shd w:val="clear" w:color="auto" w:fill="auto"/>
            <w:vAlign w:val="center"/>
          </w:tcPr>
          <w:p w14:paraId="7765A3D9" w14:textId="3F1D771B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3</w:t>
            </w:r>
            <w:r w:rsidR="00D92262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0</w:t>
            </w:r>
          </w:p>
        </w:tc>
        <w:tc>
          <w:tcPr>
            <w:tcW w:w="1503" w:type="dxa"/>
            <w:gridSpan w:val="3"/>
            <w:shd w:val="clear" w:color="auto" w:fill="auto"/>
            <w:vAlign w:val="center"/>
          </w:tcPr>
          <w:p w14:paraId="20F53CF8" w14:textId="3D9AED3C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2</w:t>
            </w:r>
            <w:r w:rsidR="00D92262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0</w:t>
            </w:r>
          </w:p>
        </w:tc>
        <w:tc>
          <w:tcPr>
            <w:tcW w:w="1674" w:type="dxa"/>
            <w:gridSpan w:val="3"/>
            <w:shd w:val="clear" w:color="auto" w:fill="auto"/>
            <w:vAlign w:val="center"/>
          </w:tcPr>
          <w:p w14:paraId="1589F058" w14:textId="5E46276F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1</w:t>
            </w:r>
            <w:r w:rsidR="00D92262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0</w:t>
            </w:r>
          </w:p>
        </w:tc>
        <w:tc>
          <w:tcPr>
            <w:tcW w:w="709" w:type="dxa"/>
            <w:vAlign w:val="center"/>
          </w:tcPr>
          <w:p w14:paraId="67D60E59" w14:textId="7008E03D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7</w:t>
            </w:r>
            <w:r w:rsidR="00D92262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0</w:t>
            </w:r>
          </w:p>
        </w:tc>
        <w:tc>
          <w:tcPr>
            <w:tcW w:w="722" w:type="dxa"/>
            <w:gridSpan w:val="2"/>
            <w:vAlign w:val="center"/>
          </w:tcPr>
          <w:p w14:paraId="19F156E2" w14:textId="2F5AE6D2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3</w:t>
            </w:r>
            <w:r w:rsidR="00D92262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0</w:t>
            </w:r>
          </w:p>
        </w:tc>
        <w:tc>
          <w:tcPr>
            <w:tcW w:w="819" w:type="dxa"/>
          </w:tcPr>
          <w:p w14:paraId="4EA38848" w14:textId="48F296BC" w:rsidR="00F825BF" w:rsidRPr="004241BC" w:rsidRDefault="00D92262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45</w:t>
            </w:r>
          </w:p>
        </w:tc>
        <w:tc>
          <w:tcPr>
            <w:tcW w:w="860" w:type="dxa"/>
          </w:tcPr>
          <w:p w14:paraId="06176140" w14:textId="225522E7" w:rsidR="00F825BF" w:rsidRPr="004241BC" w:rsidRDefault="00D92262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</w:pPr>
            <w:r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 w:eastAsia="fr-FR"/>
              </w:rPr>
              <w:t>100</w:t>
            </w:r>
          </w:p>
        </w:tc>
      </w:tr>
      <w:tr w:rsidR="00F825BF" w:rsidRPr="004241BC" w14:paraId="3594F27D" w14:textId="49FA894D" w:rsidTr="00595B0C">
        <w:tc>
          <w:tcPr>
            <w:tcW w:w="450" w:type="dxa"/>
            <w:vAlign w:val="center"/>
          </w:tcPr>
          <w:p w14:paraId="1C73D7AE" w14:textId="77777777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lang w:val="nl-NL"/>
              </w:rPr>
              <w:t>6</w:t>
            </w:r>
          </w:p>
        </w:tc>
        <w:tc>
          <w:tcPr>
            <w:tcW w:w="4566" w:type="dxa"/>
            <w:gridSpan w:val="3"/>
            <w:vAlign w:val="center"/>
          </w:tcPr>
          <w:p w14:paraId="2325E7E8" w14:textId="73A09617" w:rsidR="00F825BF" w:rsidRPr="004241BC" w:rsidRDefault="00F825BF" w:rsidP="00EF46C7">
            <w:pPr>
              <w:spacing w:before="40" w:afterLines="40" w:after="96" w:line="240" w:lineRule="auto"/>
              <w:jc w:val="left"/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</w:pPr>
            <w:r>
              <w:rPr>
                <w:rFonts w:asciiTheme="majorHAnsi" w:eastAsia="Arial" w:hAnsiTheme="majorHAnsi" w:cstheme="majorHAnsi"/>
                <w:b/>
                <w:sz w:val="26"/>
                <w:szCs w:val="26"/>
                <w:lang w:val="nl-NL"/>
              </w:rPr>
              <w:t>Tỉ lệ chung</w:t>
            </w:r>
          </w:p>
        </w:tc>
        <w:tc>
          <w:tcPr>
            <w:tcW w:w="3336" w:type="dxa"/>
            <w:gridSpan w:val="5"/>
            <w:shd w:val="clear" w:color="auto" w:fill="auto"/>
            <w:vAlign w:val="center"/>
          </w:tcPr>
          <w:p w14:paraId="795604FC" w14:textId="6A1D2D66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70%</w:t>
            </w:r>
          </w:p>
        </w:tc>
        <w:tc>
          <w:tcPr>
            <w:tcW w:w="3168" w:type="dxa"/>
            <w:gridSpan w:val="5"/>
            <w:shd w:val="clear" w:color="auto" w:fill="auto"/>
            <w:vAlign w:val="center"/>
          </w:tcPr>
          <w:p w14:paraId="44354179" w14:textId="768435EC" w:rsidR="00F825BF" w:rsidRPr="004241BC" w:rsidRDefault="00F825BF" w:rsidP="00F825BF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30%</w:t>
            </w:r>
          </w:p>
        </w:tc>
        <w:tc>
          <w:tcPr>
            <w:tcW w:w="1410" w:type="dxa"/>
            <w:gridSpan w:val="2"/>
            <w:vAlign w:val="center"/>
          </w:tcPr>
          <w:p w14:paraId="4A1D9D4B" w14:textId="54D2087B" w:rsidR="00F825BF" w:rsidRPr="004241BC" w:rsidRDefault="00F825BF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 w:rsidRPr="004241BC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10</w:t>
            </w:r>
            <w:r w:rsidR="00D92262"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0</w:t>
            </w:r>
          </w:p>
        </w:tc>
        <w:tc>
          <w:tcPr>
            <w:tcW w:w="840" w:type="dxa"/>
            <w:gridSpan w:val="2"/>
          </w:tcPr>
          <w:p w14:paraId="66BC17ED" w14:textId="1507EE30" w:rsidR="00F825BF" w:rsidRPr="004241BC" w:rsidRDefault="00D92262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45</w:t>
            </w:r>
          </w:p>
        </w:tc>
        <w:tc>
          <w:tcPr>
            <w:tcW w:w="860" w:type="dxa"/>
          </w:tcPr>
          <w:p w14:paraId="2B721987" w14:textId="46CDA190" w:rsidR="00F825BF" w:rsidRPr="004241BC" w:rsidRDefault="00D92262" w:rsidP="00EF46C7">
            <w:pPr>
              <w:spacing w:before="40" w:afterLines="40" w:after="96" w:line="240" w:lineRule="auto"/>
              <w:jc w:val="center"/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</w:pPr>
            <w:r>
              <w:rPr>
                <w:rFonts w:asciiTheme="majorHAnsi" w:eastAsia="Arial" w:hAnsiTheme="majorHAnsi" w:cstheme="majorHAnsi"/>
                <w:b/>
                <w:iCs/>
                <w:sz w:val="26"/>
                <w:szCs w:val="26"/>
                <w:lang w:val="nl-NL"/>
              </w:rPr>
              <w:t>100</w:t>
            </w:r>
          </w:p>
        </w:tc>
      </w:tr>
    </w:tbl>
    <w:p w14:paraId="382D7B42" w14:textId="77777777" w:rsidR="00F47EEA" w:rsidRPr="004241BC" w:rsidRDefault="00F47EEA" w:rsidP="00EF46C7">
      <w:pPr>
        <w:spacing w:after="0" w:line="240" w:lineRule="auto"/>
        <w:jc w:val="left"/>
        <w:rPr>
          <w:rFonts w:asciiTheme="majorHAnsi" w:eastAsia="Arial" w:hAnsiTheme="majorHAnsi" w:cstheme="majorHAnsi"/>
          <w:b/>
          <w:sz w:val="26"/>
          <w:szCs w:val="26"/>
        </w:rPr>
      </w:pPr>
    </w:p>
    <w:p w14:paraId="583493AE" w14:textId="77777777" w:rsidR="004241BC" w:rsidRPr="004241BC" w:rsidRDefault="004241BC" w:rsidP="004241BC">
      <w:pPr>
        <w:widowControl w:val="0"/>
        <w:spacing w:before="20" w:after="80" w:line="240" w:lineRule="auto"/>
        <w:rPr>
          <w:rFonts w:cs="Times New Roman"/>
          <w:b/>
          <w:sz w:val="26"/>
          <w:szCs w:val="26"/>
        </w:rPr>
      </w:pPr>
      <w:r w:rsidRPr="004241BC">
        <w:rPr>
          <w:rFonts w:cs="Times New Roman"/>
          <w:b/>
          <w:sz w:val="26"/>
          <w:szCs w:val="26"/>
        </w:rPr>
        <w:t>II. BẢN ĐẶC TẢ ĐỀ KIỂM TRA CUỐI KỲ I</w:t>
      </w:r>
    </w:p>
    <w:p w14:paraId="741253BF" w14:textId="77777777" w:rsidR="004241BC" w:rsidRPr="004241BC" w:rsidRDefault="004241BC" w:rsidP="004241BC">
      <w:pPr>
        <w:widowControl w:val="0"/>
        <w:spacing w:before="20" w:after="80" w:line="240" w:lineRule="auto"/>
        <w:jc w:val="center"/>
        <w:rPr>
          <w:rFonts w:cs="Times New Roman"/>
          <w:b/>
          <w:sz w:val="26"/>
          <w:szCs w:val="26"/>
        </w:rPr>
      </w:pPr>
      <w:r w:rsidRPr="004241BC">
        <w:rPr>
          <w:rFonts w:cs="Times New Roman"/>
          <w:b/>
          <w:sz w:val="26"/>
          <w:szCs w:val="26"/>
        </w:rPr>
        <w:t xml:space="preserve">MÔN: VẬT LÍ 10 – THỜI GIAN LÀM BÀI: 45 PHÚT </w:t>
      </w:r>
    </w:p>
    <w:p w14:paraId="4E8D4EA8" w14:textId="77777777" w:rsidR="00044CE3" w:rsidRPr="004241BC" w:rsidRDefault="00044CE3" w:rsidP="00EF46C7">
      <w:pPr>
        <w:tabs>
          <w:tab w:val="left" w:pos="567"/>
        </w:tabs>
        <w:spacing w:beforeLines="20" w:before="48" w:afterLines="20" w:after="48" w:line="240" w:lineRule="auto"/>
        <w:rPr>
          <w:rFonts w:asciiTheme="majorHAnsi" w:eastAsia="Arial" w:hAnsiTheme="majorHAnsi" w:cstheme="majorHAnsi"/>
          <w:b/>
          <w:sz w:val="26"/>
          <w:szCs w:val="26"/>
        </w:rPr>
      </w:pPr>
    </w:p>
    <w:tbl>
      <w:tblPr>
        <w:tblStyle w:val="TableGrid"/>
        <w:tblW w:w="13388" w:type="dxa"/>
        <w:tblInd w:w="-185" w:type="dxa"/>
        <w:tblLayout w:type="fixed"/>
        <w:tblLook w:val="04A0" w:firstRow="1" w:lastRow="0" w:firstColumn="1" w:lastColumn="0" w:noHBand="0" w:noVBand="1"/>
      </w:tblPr>
      <w:tblGrid>
        <w:gridCol w:w="2228"/>
        <w:gridCol w:w="5130"/>
        <w:gridCol w:w="900"/>
        <w:gridCol w:w="783"/>
        <w:gridCol w:w="9"/>
        <w:gridCol w:w="711"/>
        <w:gridCol w:w="693"/>
        <w:gridCol w:w="12"/>
        <w:gridCol w:w="708"/>
        <w:gridCol w:w="736"/>
        <w:gridCol w:w="22"/>
        <w:gridCol w:w="672"/>
        <w:gridCol w:w="784"/>
      </w:tblGrid>
      <w:tr w:rsidR="00F825BF" w:rsidRPr="004241BC" w14:paraId="0E7720EE" w14:textId="77777777" w:rsidTr="00F825BF">
        <w:trPr>
          <w:trHeight w:val="409"/>
          <w:tblHeader/>
        </w:trPr>
        <w:tc>
          <w:tcPr>
            <w:tcW w:w="2228" w:type="dxa"/>
            <w:vMerge w:val="restart"/>
            <w:vAlign w:val="center"/>
          </w:tcPr>
          <w:p w14:paraId="43020DA3" w14:textId="41C8D711" w:rsidR="00F825BF" w:rsidRPr="004241BC" w:rsidRDefault="00F825BF" w:rsidP="00F825BF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cs="Times New Roman"/>
                <w:b/>
                <w:sz w:val="26"/>
                <w:szCs w:val="26"/>
              </w:rPr>
              <w:lastRenderedPageBreak/>
              <w:t>Đơn vị kiến thức, kĩ năng</w:t>
            </w:r>
          </w:p>
        </w:tc>
        <w:tc>
          <w:tcPr>
            <w:tcW w:w="5130" w:type="dxa"/>
            <w:vMerge w:val="restart"/>
            <w:vAlign w:val="center"/>
          </w:tcPr>
          <w:p w14:paraId="0DCDF84B" w14:textId="77777777" w:rsidR="00F825BF" w:rsidRPr="004241BC" w:rsidRDefault="00F825BF" w:rsidP="00F825BF">
            <w:pPr>
              <w:widowControl w:val="0"/>
              <w:spacing w:before="20" w:after="8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4241BC">
              <w:rPr>
                <w:rFonts w:cs="Times New Roman"/>
                <w:b/>
                <w:sz w:val="26"/>
                <w:szCs w:val="26"/>
              </w:rPr>
              <w:t>Mức độ kiến thức, kĩ năng</w:t>
            </w:r>
          </w:p>
          <w:p w14:paraId="40D208E5" w14:textId="31BB18AF" w:rsidR="00F825BF" w:rsidRPr="004241BC" w:rsidRDefault="00F825BF" w:rsidP="00F825BF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cs="Times New Roman"/>
                <w:b/>
                <w:sz w:val="26"/>
                <w:szCs w:val="26"/>
              </w:rPr>
              <w:t>cần kiểm tra, đánh giá</w:t>
            </w:r>
          </w:p>
        </w:tc>
        <w:tc>
          <w:tcPr>
            <w:tcW w:w="1692" w:type="dxa"/>
            <w:gridSpan w:val="3"/>
            <w:vAlign w:val="center"/>
          </w:tcPr>
          <w:p w14:paraId="54AC1B7F" w14:textId="77777777" w:rsidR="00F825BF" w:rsidRPr="004241BC" w:rsidRDefault="00F825BF" w:rsidP="004241BC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Nhận biết</w:t>
            </w:r>
          </w:p>
        </w:tc>
        <w:tc>
          <w:tcPr>
            <w:tcW w:w="1416" w:type="dxa"/>
            <w:gridSpan w:val="3"/>
            <w:vAlign w:val="center"/>
          </w:tcPr>
          <w:p w14:paraId="69A7BCF6" w14:textId="77777777" w:rsidR="00F825BF" w:rsidRPr="004241BC" w:rsidRDefault="00F825BF" w:rsidP="004241BC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hông hiểu</w:t>
            </w:r>
          </w:p>
        </w:tc>
        <w:tc>
          <w:tcPr>
            <w:tcW w:w="1466" w:type="dxa"/>
            <w:gridSpan w:val="3"/>
            <w:vAlign w:val="center"/>
          </w:tcPr>
          <w:p w14:paraId="630923CC" w14:textId="77777777" w:rsidR="00F825BF" w:rsidRPr="004241BC" w:rsidRDefault="00F825BF" w:rsidP="004241BC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Vận dụng</w:t>
            </w:r>
          </w:p>
        </w:tc>
        <w:tc>
          <w:tcPr>
            <w:tcW w:w="1456" w:type="dxa"/>
            <w:gridSpan w:val="2"/>
            <w:vAlign w:val="center"/>
          </w:tcPr>
          <w:p w14:paraId="70AF41AB" w14:textId="77777777" w:rsidR="00F825BF" w:rsidRPr="004241BC" w:rsidRDefault="00F825BF" w:rsidP="004241BC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Vận dụng cao</w:t>
            </w:r>
          </w:p>
        </w:tc>
      </w:tr>
      <w:tr w:rsidR="00F825BF" w:rsidRPr="004241BC" w14:paraId="362165F9" w14:textId="77777777" w:rsidTr="00F825BF">
        <w:trPr>
          <w:trHeight w:val="533"/>
          <w:tblHeader/>
        </w:trPr>
        <w:tc>
          <w:tcPr>
            <w:tcW w:w="2228" w:type="dxa"/>
            <w:vMerge/>
            <w:vAlign w:val="center"/>
          </w:tcPr>
          <w:p w14:paraId="0B36FBD8" w14:textId="4D5E3F3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130" w:type="dxa"/>
            <w:vMerge/>
            <w:vAlign w:val="center"/>
          </w:tcPr>
          <w:p w14:paraId="5768357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both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53D8895F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83" w:type="dxa"/>
          </w:tcPr>
          <w:p w14:paraId="351AEB9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720" w:type="dxa"/>
            <w:gridSpan w:val="2"/>
          </w:tcPr>
          <w:p w14:paraId="64CDA14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693" w:type="dxa"/>
          </w:tcPr>
          <w:p w14:paraId="3FB1FAD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720" w:type="dxa"/>
            <w:gridSpan w:val="2"/>
          </w:tcPr>
          <w:p w14:paraId="29EFD05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36" w:type="dxa"/>
          </w:tcPr>
          <w:p w14:paraId="7019283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694" w:type="dxa"/>
            <w:gridSpan w:val="2"/>
          </w:tcPr>
          <w:p w14:paraId="1029D60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84" w:type="dxa"/>
          </w:tcPr>
          <w:p w14:paraId="300475A1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L</w:t>
            </w:r>
          </w:p>
        </w:tc>
      </w:tr>
      <w:tr w:rsidR="00F825BF" w:rsidRPr="004241BC" w14:paraId="3DA0889A" w14:textId="77777777" w:rsidTr="00F825BF">
        <w:trPr>
          <w:trHeight w:val="400"/>
        </w:trPr>
        <w:tc>
          <w:tcPr>
            <w:tcW w:w="7358" w:type="dxa"/>
            <w:gridSpan w:val="2"/>
            <w:vAlign w:val="center"/>
          </w:tcPr>
          <w:p w14:paraId="3A51DC0C" w14:textId="539CF5EE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both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717382FC" w14:textId="0978ED6B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783" w:type="dxa"/>
            <w:vAlign w:val="center"/>
          </w:tcPr>
          <w:p w14:paraId="7774FA7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5DB90630" w14:textId="410A5844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693" w:type="dxa"/>
            <w:vAlign w:val="center"/>
          </w:tcPr>
          <w:p w14:paraId="1E2F356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141FB131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36" w:type="dxa"/>
            <w:vAlign w:val="center"/>
          </w:tcPr>
          <w:p w14:paraId="1EDD6E4F" w14:textId="07CEB6A9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694" w:type="dxa"/>
            <w:gridSpan w:val="2"/>
            <w:vAlign w:val="center"/>
          </w:tcPr>
          <w:p w14:paraId="2FDD877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60A1E379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</w:tr>
      <w:tr w:rsidR="00F825BF" w:rsidRPr="004241BC" w14:paraId="6032C182" w14:textId="77777777" w:rsidTr="00F825BF">
        <w:tc>
          <w:tcPr>
            <w:tcW w:w="2228" w:type="dxa"/>
            <w:vAlign w:val="center"/>
          </w:tcPr>
          <w:p w14:paraId="5E00C732" w14:textId="5178224F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1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Khái quát về môn Vật lí </w:t>
            </w:r>
          </w:p>
          <w:p w14:paraId="52A54826" w14:textId="68D1936F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2 tiết)</w:t>
            </w:r>
          </w:p>
        </w:tc>
        <w:tc>
          <w:tcPr>
            <w:tcW w:w="5130" w:type="dxa"/>
          </w:tcPr>
          <w:p w14:paraId="07653B9B" w14:textId="638B8E56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/>
                <w:sz w:val="26"/>
                <w:szCs w:val="26"/>
              </w:rPr>
              <w:t>Nhận biết:</w:t>
            </w:r>
          </w:p>
          <w:p w14:paraId="403CF0A1" w14:textId="7BE0595F" w:rsidR="00F825BF" w:rsidRPr="004241BC" w:rsidRDefault="00F825BF" w:rsidP="00EF46C7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Cs/>
                <w:sz w:val="26"/>
                <w:szCs w:val="26"/>
              </w:rPr>
              <w:t xml:space="preserve">Mục tiêu của vật lí là quy luật chi phối sự vận động của vật chất và năng lượng. </w:t>
            </w:r>
            <w:r w:rsidRPr="004241BC">
              <w:rPr>
                <w:rFonts w:eastAsia="Times New Roman" w:cs="Times New Roman"/>
                <w:b/>
                <w:i/>
                <w:iCs/>
                <w:sz w:val="26"/>
                <w:szCs w:val="26"/>
              </w:rPr>
              <w:t>(Câu 1)</w:t>
            </w:r>
          </w:p>
        </w:tc>
        <w:tc>
          <w:tcPr>
            <w:tcW w:w="900" w:type="dxa"/>
            <w:vAlign w:val="center"/>
          </w:tcPr>
          <w:p w14:paraId="7CE8314B" w14:textId="78DBDD6D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  <w:vAlign w:val="center"/>
          </w:tcPr>
          <w:p w14:paraId="72B7FE2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179E44BD" w14:textId="17C24D18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hanging="1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3" w:type="dxa"/>
          </w:tcPr>
          <w:p w14:paraId="2DBFB20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E1E305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5731DD29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2EFE606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</w:tcPr>
          <w:p w14:paraId="6FC47E6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3EDA3AE6" w14:textId="77777777" w:rsidTr="00F825BF">
        <w:tc>
          <w:tcPr>
            <w:tcW w:w="2228" w:type="dxa"/>
            <w:vAlign w:val="center"/>
          </w:tcPr>
          <w:p w14:paraId="5158AB6A" w14:textId="25B42A24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2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Vấn đề an toàn trong Vật lí </w:t>
            </w:r>
          </w:p>
          <w:p w14:paraId="76554F61" w14:textId="5EE6A519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1 tiết)</w:t>
            </w:r>
          </w:p>
          <w:p w14:paraId="16369523" w14:textId="55609C34" w:rsidR="00F825BF" w:rsidRPr="004241BC" w:rsidRDefault="00F825BF" w:rsidP="00EF46C7">
            <w:pPr>
              <w:spacing w:before="120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130" w:type="dxa"/>
          </w:tcPr>
          <w:p w14:paraId="1C039C1B" w14:textId="0F073E25" w:rsidR="00F825BF" w:rsidRPr="004241BC" w:rsidRDefault="00F825BF" w:rsidP="00EF46C7">
            <w:pPr>
              <w:autoSpaceDE w:val="0"/>
              <w:autoSpaceDN w:val="0"/>
              <w:adjustRightInd w:val="0"/>
              <w:jc w:val="both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23E7C12C" w14:textId="6F88BCE0" w:rsidR="00F825BF" w:rsidRPr="004241BC" w:rsidRDefault="00F825BF" w:rsidP="00EF46C7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Cs/>
                <w:sz w:val="26"/>
                <w:szCs w:val="26"/>
              </w:rPr>
              <w:t xml:space="preserve">Khi tiến hành thí nghiệm, cần phải tuân theo các quy tắc an toàn của phòng thí nghiệm, hướng dẫn của giáo viên. </w:t>
            </w:r>
            <w:r w:rsidRPr="004241BC">
              <w:rPr>
                <w:rFonts w:eastAsia="Times New Roman" w:cs="Times New Roman"/>
                <w:b/>
                <w:i/>
                <w:iCs/>
                <w:sz w:val="26"/>
                <w:szCs w:val="26"/>
              </w:rPr>
              <w:t>(Câu 2)</w:t>
            </w:r>
          </w:p>
          <w:p w14:paraId="2B1D92A7" w14:textId="1A1C74F5" w:rsidR="00F825BF" w:rsidRPr="004241BC" w:rsidRDefault="00F825BF" w:rsidP="00EF46C7">
            <w:pPr>
              <w:autoSpaceDE w:val="0"/>
              <w:autoSpaceDN w:val="0"/>
              <w:adjustRightInd w:val="0"/>
              <w:jc w:val="both"/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22F8613E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Cs/>
                <w:sz w:val="26"/>
                <w:szCs w:val="26"/>
              </w:rPr>
              <w:t xml:space="preserve">Tiến hành thí nghiệm theo đúng nguyên tắc đề ra, trung thực trong ghi nhận kết quả. </w:t>
            </w:r>
            <w:r w:rsidRPr="004241BC">
              <w:rPr>
                <w:rFonts w:eastAsia="Times New Roman" w:cs="Times New Roman"/>
                <w:b/>
                <w:i/>
                <w:iCs/>
                <w:sz w:val="26"/>
                <w:szCs w:val="26"/>
              </w:rPr>
              <w:t>(Câu 3)</w:t>
            </w:r>
          </w:p>
          <w:p w14:paraId="01333E0E" w14:textId="2A4E9009" w:rsidR="00F825BF" w:rsidRPr="004241BC" w:rsidRDefault="00F825BF" w:rsidP="00EF46C7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25E05CD4" w14:textId="17E88286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  <w:vAlign w:val="center"/>
          </w:tcPr>
          <w:p w14:paraId="2B55FE4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1D086676" w14:textId="4DE41BB5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hanging="1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3" w:type="dxa"/>
            <w:vAlign w:val="center"/>
          </w:tcPr>
          <w:p w14:paraId="664F805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12FB660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51860996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1E2AA0A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</w:tcPr>
          <w:p w14:paraId="6462D6E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1D5D2ABA" w14:textId="77777777" w:rsidTr="00F825BF">
        <w:tc>
          <w:tcPr>
            <w:tcW w:w="2228" w:type="dxa"/>
            <w:vAlign w:val="center"/>
          </w:tcPr>
          <w:p w14:paraId="2232F84D" w14:textId="15A19568" w:rsidR="00F825BF" w:rsidRPr="004241BC" w:rsidRDefault="00F825BF" w:rsidP="00EF46C7">
            <w:pPr>
              <w:spacing w:before="120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3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Đơn vị và sai số trong Vật lí </w:t>
            </w:r>
          </w:p>
          <w:p w14:paraId="55125621" w14:textId="51B4DA99" w:rsidR="00F825BF" w:rsidRPr="004241BC" w:rsidRDefault="00F825BF" w:rsidP="00EF46C7">
            <w:pPr>
              <w:spacing w:before="120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3 tiết)</w:t>
            </w:r>
          </w:p>
        </w:tc>
        <w:tc>
          <w:tcPr>
            <w:tcW w:w="5130" w:type="dxa"/>
          </w:tcPr>
          <w:p w14:paraId="1995EC86" w14:textId="0ECAD651" w:rsidR="00F825BF" w:rsidRPr="004241BC" w:rsidRDefault="00F825BF" w:rsidP="00EF46C7">
            <w:pPr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168C92E2" w14:textId="3306A479" w:rsidR="00F825BF" w:rsidRPr="004241BC" w:rsidRDefault="00F825BF" w:rsidP="00EF46C7">
            <w:pPr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Nhận biết thứ nguyên của các đại lượng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4)</w:t>
            </w:r>
          </w:p>
          <w:p w14:paraId="6A9C8E6F" w14:textId="754C192B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036E70CC" w14:textId="36BCE789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Hiều chữ số có nghĩa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5)</w:t>
            </w:r>
          </w:p>
          <w:p w14:paraId="7C402ED7" w14:textId="4F3CCD4B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4551E312" w14:textId="5E1EFD1C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</w:tcPr>
          <w:p w14:paraId="7180F1D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7ACAD02B" w14:textId="65E115AD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hanging="1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3" w:type="dxa"/>
          </w:tcPr>
          <w:p w14:paraId="51A1069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987C52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58A21B6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5E029396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</w:tcPr>
          <w:p w14:paraId="23E4D8C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0CF9FB53" w14:textId="77777777" w:rsidTr="00F825BF">
        <w:tc>
          <w:tcPr>
            <w:tcW w:w="7358" w:type="dxa"/>
            <w:gridSpan w:val="2"/>
            <w:vAlign w:val="center"/>
          </w:tcPr>
          <w:p w14:paraId="1A3CF2A5" w14:textId="181DE2A5" w:rsidR="00F825BF" w:rsidRPr="004241BC" w:rsidRDefault="00F825BF" w:rsidP="00EF46C7">
            <w:pPr>
              <w:widowControl w:val="0"/>
              <w:shd w:val="clear" w:color="auto" w:fill="FFFFFF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HƯƠNG 2. Mô tả chuyển động (8 tiết)</w:t>
            </w:r>
          </w:p>
        </w:tc>
        <w:tc>
          <w:tcPr>
            <w:tcW w:w="900" w:type="dxa"/>
            <w:vAlign w:val="center"/>
          </w:tcPr>
          <w:p w14:paraId="2F356BF3" w14:textId="032DE0B5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83" w:type="dxa"/>
          </w:tcPr>
          <w:p w14:paraId="2F7B121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1F7284EE" w14:textId="5F10726F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693" w:type="dxa"/>
          </w:tcPr>
          <w:p w14:paraId="0762604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64133D2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511E136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94" w:type="dxa"/>
            <w:gridSpan w:val="2"/>
          </w:tcPr>
          <w:p w14:paraId="09DC2C0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84" w:type="dxa"/>
          </w:tcPr>
          <w:p w14:paraId="5E91731D" w14:textId="1502FA2C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</w:tr>
      <w:tr w:rsidR="00F825BF" w:rsidRPr="004241BC" w14:paraId="545B1D1F" w14:textId="77777777" w:rsidTr="00F825BF">
        <w:tc>
          <w:tcPr>
            <w:tcW w:w="2228" w:type="dxa"/>
            <w:vAlign w:val="center"/>
          </w:tcPr>
          <w:p w14:paraId="0F72EA50" w14:textId="23E61D87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4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Chuyển động thẳng </w:t>
            </w:r>
          </w:p>
          <w:p w14:paraId="6C3F5921" w14:textId="186C57D9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4 tiết)</w:t>
            </w:r>
          </w:p>
          <w:p w14:paraId="6D2B662F" w14:textId="597157BA" w:rsidR="00F825BF" w:rsidRPr="004241BC" w:rsidRDefault="00F825BF" w:rsidP="00EF46C7">
            <w:pPr>
              <w:spacing w:before="120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130" w:type="dxa"/>
          </w:tcPr>
          <w:p w14:paraId="4177F164" w14:textId="4D76BC5C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5F24F7E0" w14:textId="11A60F6B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Chất điểm </w:t>
            </w:r>
            <w:r w:rsidRPr="004241BC"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  <w:t>(Câu 6)</w:t>
            </w:r>
          </w:p>
          <w:p w14:paraId="5DAADDB8" w14:textId="3766777A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Cs/>
                <w:iCs/>
                <w:sz w:val="26"/>
                <w:szCs w:val="26"/>
              </w:rPr>
              <w:t xml:space="preserve">Trong chuyển động thẳng độ dời bằng độ biến thiên toạ độ. </w:t>
            </w:r>
            <w:r w:rsidRPr="004241BC">
              <w:rPr>
                <w:rFonts w:eastAsia="Times New Roman" w:cs="Times New Roman"/>
                <w:b/>
                <w:i/>
                <w:sz w:val="26"/>
                <w:szCs w:val="26"/>
              </w:rPr>
              <w:t>(Câu 7)</w:t>
            </w:r>
          </w:p>
          <w:p w14:paraId="2DDFB546" w14:textId="501DBA87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1F89A2C3" w14:textId="6432EB3F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Tính tương đối của chuyển động </w:t>
            </w:r>
            <w:r w:rsidRPr="004241BC"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  <w:t>(Câu 8)</w:t>
            </w:r>
          </w:p>
          <w:p w14:paraId="34689BFB" w14:textId="4D66293D" w:rsidR="00F825BF" w:rsidRPr="004241BC" w:rsidRDefault="00F825BF" w:rsidP="00EF46C7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Cs/>
                <w:iCs/>
                <w:sz w:val="26"/>
                <w:szCs w:val="26"/>
              </w:rPr>
              <w:lastRenderedPageBreak/>
              <w:t xml:space="preserve">Vectơ độ dời có độ lớn luôn bằng quãng đường đi được của chất điểm. </w:t>
            </w:r>
            <w:r w:rsidRPr="004241BC">
              <w:rPr>
                <w:rFonts w:eastAsia="Times New Roman" w:cs="Times New Roman"/>
                <w:b/>
                <w:i/>
                <w:sz w:val="26"/>
                <w:szCs w:val="26"/>
              </w:rPr>
              <w:t>(Câu 9)</w:t>
            </w:r>
          </w:p>
        </w:tc>
        <w:tc>
          <w:tcPr>
            <w:tcW w:w="900" w:type="dxa"/>
            <w:vAlign w:val="center"/>
          </w:tcPr>
          <w:p w14:paraId="2C34A9DA" w14:textId="27AF1B94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hanging="21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lastRenderedPageBreak/>
              <w:t>2</w:t>
            </w:r>
          </w:p>
        </w:tc>
        <w:tc>
          <w:tcPr>
            <w:tcW w:w="783" w:type="dxa"/>
            <w:vAlign w:val="center"/>
          </w:tcPr>
          <w:p w14:paraId="7B64D67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6684EEB2" w14:textId="03C1D230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2</w:t>
            </w:r>
          </w:p>
        </w:tc>
        <w:tc>
          <w:tcPr>
            <w:tcW w:w="693" w:type="dxa"/>
            <w:vAlign w:val="center"/>
          </w:tcPr>
          <w:p w14:paraId="14C5FD8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  <w:vAlign w:val="center"/>
          </w:tcPr>
          <w:p w14:paraId="0A9CF0B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  <w:vAlign w:val="center"/>
          </w:tcPr>
          <w:p w14:paraId="41CBD5A1" w14:textId="17150416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  <w:vAlign w:val="center"/>
          </w:tcPr>
          <w:p w14:paraId="43CF54F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03FB222F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65D65F9D" w14:textId="77777777" w:rsidTr="00F825BF">
        <w:tc>
          <w:tcPr>
            <w:tcW w:w="2228" w:type="dxa"/>
            <w:vAlign w:val="center"/>
          </w:tcPr>
          <w:p w14:paraId="3BB1864C" w14:textId="1163E544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5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Chuyển động tổng hợp (2 tiết)</w:t>
            </w:r>
          </w:p>
          <w:p w14:paraId="46790301" w14:textId="3F8A6781" w:rsidR="00F825BF" w:rsidRPr="004241BC" w:rsidRDefault="00F825BF" w:rsidP="00EF46C7">
            <w:pPr>
              <w:spacing w:before="120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130" w:type="dxa"/>
          </w:tcPr>
          <w:p w14:paraId="2329AC2C" w14:textId="62ADFA68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55AF4B08" w14:textId="077B59C6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Nhận biết được vận tốc tương đối, vận tốc tuyệt đối, vận tốc kéo theo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10)</w:t>
            </w:r>
          </w:p>
          <w:p w14:paraId="70F3213A" w14:textId="48353C5C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6CADA65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Hiểu được chuyển dộng vật trong các hệ quy chiếu khác nhau </w:t>
            </w:r>
          </w:p>
          <w:p w14:paraId="7E8696EE" w14:textId="016ECCC6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11)</w:t>
            </w:r>
          </w:p>
          <w:p w14:paraId="12B27723" w14:textId="5A4276CB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Vận dụng: </w:t>
            </w:r>
          </w:p>
          <w:p w14:paraId="4A076652" w14:textId="6348DEF4" w:rsidR="00F825BF" w:rsidRPr="00B131A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>Áp dụng được công thức tính vận tốc tương đối, vận tốc tuyệt đối, vận tốc kéo theo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Bài 1)</w:t>
            </w:r>
          </w:p>
        </w:tc>
        <w:tc>
          <w:tcPr>
            <w:tcW w:w="900" w:type="dxa"/>
            <w:vAlign w:val="center"/>
          </w:tcPr>
          <w:p w14:paraId="7E4928E4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18ED2CD6" w14:textId="4552385D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</w:tcPr>
          <w:p w14:paraId="5DDDC76F" w14:textId="157781E6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1A4260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1A26F089" w14:textId="77777777" w:rsidR="00F825BF" w:rsidRPr="004241BC" w:rsidRDefault="00F825BF" w:rsidP="00EF46C7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3CF0AE85" w14:textId="77777777" w:rsidR="00F825BF" w:rsidRPr="004241BC" w:rsidRDefault="00F825BF" w:rsidP="00EF46C7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2EE378A9" w14:textId="77777777" w:rsidR="00F825BF" w:rsidRPr="004241BC" w:rsidRDefault="00F825BF" w:rsidP="00EF46C7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6B015E66" w14:textId="77777777" w:rsidR="00F825BF" w:rsidRPr="004241BC" w:rsidRDefault="00F825BF" w:rsidP="00EF46C7">
            <w:pPr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DE078B9" w14:textId="77777777" w:rsidR="00F825BF" w:rsidRPr="004241BC" w:rsidRDefault="00F825BF" w:rsidP="00EF46C7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2038E849" w14:textId="6FF46556" w:rsidR="00F825BF" w:rsidRPr="004241BC" w:rsidRDefault="00F825BF" w:rsidP="00EF46C7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693" w:type="dxa"/>
          </w:tcPr>
          <w:p w14:paraId="4233EEC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5D5BC286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  <w:vAlign w:val="center"/>
          </w:tcPr>
          <w:p w14:paraId="7FCF6CB9" w14:textId="77777777" w:rsidR="00F825BF" w:rsidRPr="004241BC" w:rsidRDefault="00F825BF" w:rsidP="00D92262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2442690C" w14:textId="62916B54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4" w:type="dxa"/>
            <w:gridSpan w:val="2"/>
            <w:vAlign w:val="center"/>
          </w:tcPr>
          <w:p w14:paraId="22C4A716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</w:tcPr>
          <w:p w14:paraId="6D4AB388" w14:textId="16504F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764FF70B" w14:textId="77777777" w:rsidTr="00F825BF">
        <w:tc>
          <w:tcPr>
            <w:tcW w:w="2228" w:type="dxa"/>
            <w:vAlign w:val="center"/>
          </w:tcPr>
          <w:p w14:paraId="2E5FC556" w14:textId="1A661B44" w:rsidR="00F825BF" w:rsidRPr="004241BC" w:rsidRDefault="00F825BF" w:rsidP="00EF46C7">
            <w:pPr>
              <w:spacing w:before="120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6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Thực hành đo tốc độ của vật chuyển động thẳng </w:t>
            </w:r>
          </w:p>
          <w:p w14:paraId="6C1F09EF" w14:textId="4693C7AB" w:rsidR="00F825BF" w:rsidRPr="004241BC" w:rsidRDefault="00F825BF" w:rsidP="00EF46C7">
            <w:pPr>
              <w:spacing w:before="120"/>
              <w:rPr>
                <w:rFonts w:asciiTheme="majorHAnsi" w:eastAsia="Arial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2 tiết)</w:t>
            </w:r>
          </w:p>
        </w:tc>
        <w:tc>
          <w:tcPr>
            <w:tcW w:w="5130" w:type="dxa"/>
          </w:tcPr>
          <w:p w14:paraId="5BBB45B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</w:t>
            </w:r>
          </w:p>
          <w:p w14:paraId="42F68BAD" w14:textId="3A6E6CAD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Biết được cách ghi kết quả đo vận tốc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12)</w:t>
            </w:r>
          </w:p>
        </w:tc>
        <w:tc>
          <w:tcPr>
            <w:tcW w:w="900" w:type="dxa"/>
            <w:vAlign w:val="center"/>
          </w:tcPr>
          <w:p w14:paraId="07593A4D" w14:textId="30D1456B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</w:tcPr>
          <w:p w14:paraId="051E564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77E054AD" w14:textId="400FFDA8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3" w:type="dxa"/>
          </w:tcPr>
          <w:p w14:paraId="741D793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9C0234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4B16FF3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4C4A9ED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65BBF26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307F06AD" w14:textId="77777777" w:rsidTr="00F825BF">
        <w:tc>
          <w:tcPr>
            <w:tcW w:w="7358" w:type="dxa"/>
            <w:gridSpan w:val="2"/>
            <w:vAlign w:val="center"/>
          </w:tcPr>
          <w:p w14:paraId="74C54AB8" w14:textId="1A8D2F6B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CHƯƠNG 3. Chuyển động biến đổi (7 tiết)</w:t>
            </w:r>
          </w:p>
        </w:tc>
        <w:tc>
          <w:tcPr>
            <w:tcW w:w="900" w:type="dxa"/>
            <w:vAlign w:val="center"/>
          </w:tcPr>
          <w:p w14:paraId="4FD05A12" w14:textId="20852B8F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83" w:type="dxa"/>
          </w:tcPr>
          <w:p w14:paraId="071C4DA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63DC4687" w14:textId="75FBE42A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693" w:type="dxa"/>
          </w:tcPr>
          <w:p w14:paraId="148A85B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13924D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2847E22B" w14:textId="0ECBDC7D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68BC41B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19320F3B" w14:textId="2159D84E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</w:t>
            </w:r>
          </w:p>
        </w:tc>
      </w:tr>
      <w:tr w:rsidR="00F825BF" w:rsidRPr="004241BC" w14:paraId="1EDE3BB4" w14:textId="77777777" w:rsidTr="00F825BF">
        <w:trPr>
          <w:trHeight w:val="811"/>
        </w:trPr>
        <w:tc>
          <w:tcPr>
            <w:tcW w:w="2228" w:type="dxa"/>
            <w:vAlign w:val="center"/>
          </w:tcPr>
          <w:p w14:paraId="5C59E179" w14:textId="60388165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7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Gia tốc- chuyển động biến đổi đều </w:t>
            </w:r>
          </w:p>
          <w:p w14:paraId="4E60B25D" w14:textId="2B224265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4 tiết)</w:t>
            </w:r>
          </w:p>
          <w:p w14:paraId="142FF630" w14:textId="7FD94CB5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130" w:type="dxa"/>
            <w:vAlign w:val="center"/>
          </w:tcPr>
          <w:p w14:paraId="291D4105" w14:textId="74571633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08BD18E1" w14:textId="678E5900" w:rsidR="00F825BF" w:rsidRPr="004241BC" w:rsidRDefault="00F825BF" w:rsidP="00EF46C7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-Gia tốc là một đại lượng</w:t>
            </w:r>
            <w:r w:rsidRPr="004241BC">
              <w:rPr>
                <w:sz w:val="26"/>
                <w:szCs w:val="26"/>
              </w:rPr>
              <w:t xml:space="preserve"> </w:t>
            </w:r>
            <w:r w:rsidRPr="004241BC">
              <w:rPr>
                <w:rFonts w:eastAsia="Times New Roman" w:cs="Times New Roman"/>
                <w:sz w:val="26"/>
                <w:szCs w:val="26"/>
              </w:rPr>
              <w:t>vectơ, đặc trưng cho sự biến thiên nhanh hay chậm của vận tốc</w:t>
            </w:r>
            <w:r w:rsidRPr="004241BC">
              <w:rPr>
                <w:rFonts w:eastAsia="Times New Roman" w:cs="Times New Roman"/>
                <w:i/>
                <w:iCs/>
                <w:sz w:val="26"/>
                <w:szCs w:val="26"/>
              </w:rPr>
              <w:t>.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 xml:space="preserve"> (Câu 13)</w:t>
            </w:r>
          </w:p>
          <w:p w14:paraId="7CBCFBA0" w14:textId="278EDCDC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-Trong công thức tính vận tốc của chuyển động thẳng nhanh dần đều:</w:t>
            </w:r>
            <w:r w:rsidRPr="004241BC">
              <w:rPr>
                <w:rFonts w:eastAsia="Times New Roman" w:cs="Times New Roman"/>
                <w:position w:val="-12"/>
                <w:sz w:val="26"/>
                <w:szCs w:val="26"/>
                <w:lang w:val="vi-VN"/>
              </w:rPr>
              <w:object w:dxaOrig="1060" w:dyaOrig="360" w14:anchorId="4C970B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15pt;height:18.3pt" o:ole="">
                  <v:imagedata r:id="rId5" o:title=""/>
                </v:shape>
                <o:OLEObject Type="Embed" ProgID="Equation.DSMT4" ShapeID="_x0000_i1025" DrawAspect="Content" ObjectID="_1730017152" r:id="rId6"/>
              </w:object>
            </w:r>
            <w:r w:rsidRPr="004241BC">
              <w:rPr>
                <w:rFonts w:eastAsia="Times New Roman" w:cs="Times New Roman"/>
                <w:sz w:val="26"/>
                <w:szCs w:val="26"/>
              </w:rPr>
              <w:t xml:space="preserve"> thì </w:t>
            </w:r>
            <w:r w:rsidRPr="004241BC">
              <w:rPr>
                <w:rFonts w:eastAsia="Calibri" w:cs="Times New Roman"/>
                <w:sz w:val="26"/>
                <w:szCs w:val="26"/>
              </w:rPr>
              <w:t xml:space="preserve">a luôn luôn dương </w:t>
            </w:r>
            <w:r w:rsidRPr="004241BC">
              <w:rPr>
                <w:rFonts w:eastAsia="Calibri" w:cs="Times New Roman"/>
                <w:b/>
                <w:bCs/>
                <w:i/>
                <w:iCs/>
                <w:sz w:val="26"/>
                <w:szCs w:val="26"/>
              </w:rPr>
              <w:t>(Câu 14)</w:t>
            </w:r>
          </w:p>
          <w:p w14:paraId="699B3170" w14:textId="57134177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lastRenderedPageBreak/>
              <w:t>Thông hiểu:</w:t>
            </w:r>
          </w:p>
          <w:p w14:paraId="18C361F4" w14:textId="4A235978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Gọi v</w:t>
            </w:r>
            <w:r w:rsidRPr="004241BC">
              <w:rPr>
                <w:rFonts w:eastAsia="Times New Roman" w:cs="Times New Roman"/>
                <w:sz w:val="26"/>
                <w:szCs w:val="26"/>
                <w:vertAlign w:val="subscript"/>
              </w:rPr>
              <w:t>0</w:t>
            </w:r>
            <w:r w:rsidRPr="004241BC">
              <w:rPr>
                <w:rFonts w:eastAsia="Times New Roman" w:cs="Times New Roman"/>
                <w:sz w:val="26"/>
                <w:szCs w:val="26"/>
              </w:rPr>
              <w:t xml:space="preserve"> là vận tốc ban đầu của chuyển động. Công thức liên hệ giữa vận tốc v, gia tốc a và quãng đường s vật đi được trong chuyển động thẳng biến đổi đều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15)</w:t>
            </w:r>
          </w:p>
          <w:p w14:paraId="62EBE8D0" w14:textId="4119506B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Vận dụng cao:</w:t>
            </w:r>
          </w:p>
          <w:p w14:paraId="032EFAC5" w14:textId="7534C2EC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Tính gia tốc của chuyển động và thời gian lên dốc của vật </w:t>
            </w:r>
            <w:r w:rsidRPr="004241BC">
              <w:rPr>
                <w:rFonts w:asciiTheme="majorHAnsi" w:eastAsia="Times New Roman" w:hAnsiTheme="majorHAnsi" w:cstheme="majorHAnsi"/>
                <w:b/>
                <w:i/>
                <w:iCs/>
                <w:sz w:val="26"/>
                <w:szCs w:val="26"/>
              </w:rPr>
              <w:t>(Bài 2)</w:t>
            </w:r>
          </w:p>
          <w:p w14:paraId="5F1CFAF0" w14:textId="17459182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38CCACB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5D3B202" w14:textId="5691F764" w:rsidR="00F825BF" w:rsidRPr="004241BC" w:rsidRDefault="00F825BF" w:rsidP="00EF46C7">
            <w:pPr>
              <w:widowControl w:val="0"/>
              <w:shd w:val="clear" w:color="auto" w:fill="FFFFFF"/>
              <w:spacing w:before="12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2</w:t>
            </w:r>
          </w:p>
        </w:tc>
        <w:tc>
          <w:tcPr>
            <w:tcW w:w="783" w:type="dxa"/>
          </w:tcPr>
          <w:p w14:paraId="5560FB59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1F867589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39FC5396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2D0FD4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5F89BD6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49772A8" w14:textId="22277A40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3" w:type="dxa"/>
          </w:tcPr>
          <w:p w14:paraId="41164B0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0F494DFF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0A41EC2F" w14:textId="486C4EB4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1E0E719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2B27546A" w14:textId="538AF509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</w:tr>
      <w:tr w:rsidR="00F825BF" w:rsidRPr="004241BC" w14:paraId="021DEBE2" w14:textId="77777777" w:rsidTr="00F825BF">
        <w:tc>
          <w:tcPr>
            <w:tcW w:w="2228" w:type="dxa"/>
            <w:vAlign w:val="center"/>
          </w:tcPr>
          <w:p w14:paraId="4EA53006" w14:textId="226FD87D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8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Thực hành đo gia tốc rơi tự do (1 tiết)</w:t>
            </w:r>
          </w:p>
        </w:tc>
        <w:tc>
          <w:tcPr>
            <w:tcW w:w="5130" w:type="dxa"/>
            <w:vAlign w:val="center"/>
          </w:tcPr>
          <w:p w14:paraId="654F07BF" w14:textId="492C232B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/>
                <w:sz w:val="26"/>
                <w:szCs w:val="26"/>
              </w:rPr>
              <w:t>Nhận biết:</w:t>
            </w:r>
          </w:p>
          <w:p w14:paraId="17F8E930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Vectơ gia tốc rơi tự do có phương thẳng đứng, hướng xuống.</w:t>
            </w:r>
          </w:p>
          <w:p w14:paraId="4316A45D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Tại cùng một nơi trên Trái Đất gia tốc rơi tự do không đối. </w:t>
            </w:r>
          </w:p>
          <w:p w14:paraId="41A8B9B3" w14:textId="2EBBBD2A" w:rsidR="00F825BF" w:rsidRPr="004241BC" w:rsidRDefault="00F825BF" w:rsidP="00EF46C7">
            <w:pPr>
              <w:jc w:val="both"/>
              <w:rPr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Gia tốc rơi tự do thay đối theo vĩ độ.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16)</w:t>
            </w:r>
          </w:p>
        </w:tc>
        <w:tc>
          <w:tcPr>
            <w:tcW w:w="900" w:type="dxa"/>
            <w:vAlign w:val="center"/>
          </w:tcPr>
          <w:p w14:paraId="00E8D3B6" w14:textId="15E2DC50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</w:tcPr>
          <w:p w14:paraId="7F0E8BC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6C149CD8" w14:textId="4CD40959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3" w:type="dxa"/>
          </w:tcPr>
          <w:p w14:paraId="6DD1EA26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910B25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0097455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464B22B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4B7FD512" w14:textId="2FC52B3A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300448C7" w14:textId="77777777" w:rsidTr="00F825BF">
        <w:tc>
          <w:tcPr>
            <w:tcW w:w="2228" w:type="dxa"/>
            <w:vAlign w:val="center"/>
          </w:tcPr>
          <w:p w14:paraId="23C5BAD1" w14:textId="66DCC59D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9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Chuyển động ném </w:t>
            </w:r>
          </w:p>
          <w:p w14:paraId="0260B8FA" w14:textId="0FDCC6DD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2 tiết)</w:t>
            </w:r>
          </w:p>
        </w:tc>
        <w:tc>
          <w:tcPr>
            <w:tcW w:w="5130" w:type="dxa"/>
            <w:vAlign w:val="center"/>
          </w:tcPr>
          <w:p w14:paraId="4B235888" w14:textId="1243421C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18C14EAC" w14:textId="7354B48B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Một vật được ném ngang từ độ cao h với vận tốc v</w:t>
            </w:r>
            <w:r w:rsidRPr="004241BC">
              <w:rPr>
                <w:rFonts w:eastAsia="Times New Roman" w:cs="Times New Roman"/>
                <w:sz w:val="26"/>
                <w:szCs w:val="26"/>
                <w:vertAlign w:val="subscript"/>
              </w:rPr>
              <w:t>0</w:t>
            </w:r>
            <w:r w:rsidRPr="004241BC">
              <w:rPr>
                <w:rFonts w:eastAsia="Times New Roman" w:cs="Times New Roman"/>
                <w:sz w:val="26"/>
                <w:szCs w:val="26"/>
              </w:rPr>
              <w:t xml:space="preserve"> nào đó . Bỏ qua sức cản của không khí. Thời gian vật rơi đến mặt đất (t)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17)</w:t>
            </w:r>
          </w:p>
          <w:p w14:paraId="6C38019A" w14:textId="56ED237D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627762BA" w14:textId="4BFCB6B1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Hiểu được công thức tính thời gian rơi của vật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18)</w:t>
            </w:r>
          </w:p>
          <w:p w14:paraId="7EFC8E83" w14:textId="77777777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53A50F1C" w14:textId="5E4B049B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570528E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E41792A" w14:textId="2BA4D2F8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</w:tcPr>
          <w:p w14:paraId="30D248D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6E705E4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41B517B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AEBBF3F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E41B222" w14:textId="5B5C31B4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3" w:type="dxa"/>
          </w:tcPr>
          <w:p w14:paraId="095B7B2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15902E8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5754F29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70EA672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6B8387F9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35063896" w14:textId="77777777" w:rsidTr="00F825BF">
        <w:tc>
          <w:tcPr>
            <w:tcW w:w="7358" w:type="dxa"/>
            <w:gridSpan w:val="2"/>
            <w:vAlign w:val="center"/>
          </w:tcPr>
          <w:p w14:paraId="79DE1CCF" w14:textId="1D1605E4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CHƯƠNG 4. </w:t>
            </w: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</w:rPr>
              <w:t xml:space="preserve">Ba định luật Newton. Một số lực trong thực tiễn (11 </w:t>
            </w: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</w:rPr>
              <w:lastRenderedPageBreak/>
              <w:t>tiết)</w:t>
            </w:r>
          </w:p>
        </w:tc>
        <w:tc>
          <w:tcPr>
            <w:tcW w:w="900" w:type="dxa"/>
            <w:vAlign w:val="center"/>
          </w:tcPr>
          <w:p w14:paraId="59042AF5" w14:textId="5DB4B7C8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lastRenderedPageBreak/>
              <w:t>5</w:t>
            </w:r>
          </w:p>
        </w:tc>
        <w:tc>
          <w:tcPr>
            <w:tcW w:w="783" w:type="dxa"/>
          </w:tcPr>
          <w:p w14:paraId="0FF0D94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5CCAF05" w14:textId="6F647EBF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693" w:type="dxa"/>
          </w:tcPr>
          <w:p w14:paraId="38632311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4E450B4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49CDB2C6" w14:textId="60B57ACF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94" w:type="dxa"/>
            <w:gridSpan w:val="2"/>
          </w:tcPr>
          <w:p w14:paraId="735040E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68D7AC9F" w14:textId="2D354352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1</w:t>
            </w:r>
          </w:p>
        </w:tc>
      </w:tr>
      <w:tr w:rsidR="00F825BF" w:rsidRPr="004241BC" w14:paraId="04EB7259" w14:textId="77777777" w:rsidTr="00F825BF">
        <w:trPr>
          <w:trHeight w:val="4305"/>
        </w:trPr>
        <w:tc>
          <w:tcPr>
            <w:tcW w:w="2228" w:type="dxa"/>
            <w:vAlign w:val="center"/>
          </w:tcPr>
          <w:p w14:paraId="4FA74A61" w14:textId="42E01714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>Bài 10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Ba định luật Newton về chuyển động </w:t>
            </w:r>
          </w:p>
          <w:p w14:paraId="4AB5B0C0" w14:textId="6EFD8254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(5 tiết)</w:t>
            </w:r>
          </w:p>
        </w:tc>
        <w:tc>
          <w:tcPr>
            <w:tcW w:w="5130" w:type="dxa"/>
            <w:vAlign w:val="center"/>
          </w:tcPr>
          <w:p w14:paraId="6B2E6CDC" w14:textId="0F7E1B19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27764EDC" w14:textId="4188C4AE" w:rsidR="00F825BF" w:rsidRPr="004241BC" w:rsidRDefault="00F825BF" w:rsidP="00EF46C7">
            <w:pPr>
              <w:jc w:val="both"/>
              <w:rPr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Khối lượng được định nghĩa là đại lượng</w:t>
            </w:r>
            <w:r w:rsidRPr="004241BC">
              <w:rPr>
                <w:sz w:val="26"/>
                <w:szCs w:val="26"/>
              </w:rPr>
              <w:t xml:space="preserve"> </w:t>
            </w:r>
            <w:r w:rsidRPr="004241BC">
              <w:rPr>
                <w:rFonts w:eastAsia="Times New Roman" w:cs="Times New Roman"/>
                <w:sz w:val="26"/>
                <w:szCs w:val="26"/>
              </w:rPr>
              <w:t xml:space="preserve">đặc trưng cho mức quán tính cửa vật.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19)</w:t>
            </w:r>
          </w:p>
          <w:p w14:paraId="4F6C6788" w14:textId="139F32DB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Hệ thức nào sau đây là đúng theo định luật II Niuton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0)</w:t>
            </w:r>
          </w:p>
          <w:p w14:paraId="72C92BAB" w14:textId="385375BB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74D853CF" w14:textId="4913BBD1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Hợp lực tác dụng lên vật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1)</w:t>
            </w:r>
          </w:p>
          <w:p w14:paraId="5248453E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Lực và phản lực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2)</w:t>
            </w:r>
          </w:p>
          <w:p w14:paraId="35791DBC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Vận dụng: </w:t>
            </w:r>
          </w:p>
          <w:p w14:paraId="78BE0C1F" w14:textId="77777777" w:rsidR="00F825BF" w:rsidRPr="004241BC" w:rsidRDefault="00F825BF" w:rsidP="007E58A6">
            <w:pPr>
              <w:rPr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Tính gia tốc và thời gian vật đi được </w:t>
            </w:r>
          </w:p>
          <w:p w14:paraId="2DE40B0E" w14:textId="7B246834" w:rsidR="00F825BF" w:rsidRPr="004241BC" w:rsidRDefault="00F825BF" w:rsidP="007E58A6">
            <w:pPr>
              <w:rPr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Lực tác dụng lên vật </w:t>
            </w:r>
            <w:r w:rsidRPr="004241BC">
              <w:rPr>
                <w:rFonts w:asciiTheme="majorHAnsi" w:eastAsia="Times New Roman" w:hAnsiTheme="majorHAnsi" w:cstheme="majorHAnsi"/>
                <w:b/>
                <w:i/>
                <w:iCs/>
                <w:sz w:val="26"/>
                <w:szCs w:val="26"/>
              </w:rPr>
              <w:t>(Bài 3)</w:t>
            </w:r>
          </w:p>
          <w:p w14:paraId="374AA2EC" w14:textId="7FECAB6B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14:paraId="45590429" w14:textId="0374DD31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2</w:t>
            </w:r>
          </w:p>
        </w:tc>
        <w:tc>
          <w:tcPr>
            <w:tcW w:w="783" w:type="dxa"/>
          </w:tcPr>
          <w:p w14:paraId="03017D3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66AB239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89CD92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3B83113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4D3B9FF8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8C91FC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6B2DD5DC" w14:textId="02B58558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2</w:t>
            </w:r>
          </w:p>
        </w:tc>
        <w:tc>
          <w:tcPr>
            <w:tcW w:w="693" w:type="dxa"/>
          </w:tcPr>
          <w:p w14:paraId="5872572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35874CA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73604E29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2A85621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67A0AB6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5590847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1F5021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2294DE24" w14:textId="243720E0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4" w:type="dxa"/>
            <w:gridSpan w:val="2"/>
          </w:tcPr>
          <w:p w14:paraId="441AD06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53B9407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74BDD9F9" w14:textId="77777777" w:rsidTr="00F825BF">
        <w:tc>
          <w:tcPr>
            <w:tcW w:w="2228" w:type="dxa"/>
            <w:vAlign w:val="center"/>
          </w:tcPr>
          <w:p w14:paraId="1A78E168" w14:textId="644C549E" w:rsidR="00F825BF" w:rsidRPr="004241BC" w:rsidRDefault="00F825BF" w:rsidP="00EF46C7">
            <w:pPr>
              <w:spacing w:before="40" w:afterLines="40" w:after="96"/>
              <w:rPr>
                <w:rFonts w:asciiTheme="majorHAnsi" w:eastAsia="Arial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t xml:space="preserve">Bài 11. 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>Một số lực trong thực tiễn (4 tiết)</w:t>
            </w:r>
          </w:p>
          <w:p w14:paraId="578E74A2" w14:textId="77777777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5130" w:type="dxa"/>
            <w:vAlign w:val="center"/>
          </w:tcPr>
          <w:p w14:paraId="0636B754" w14:textId="149CB393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5AA1D462" w14:textId="365B8569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-Lực hấp dẫn giữa hai chất điểm bất kì tỉ lệ thuận với tích hai khối lượng của chúng và tỉ lệ nghịch với bình phương khoảng cách giữa chúng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3)</w:t>
            </w:r>
          </w:p>
          <w:p w14:paraId="01975E16" w14:textId="7019EB8D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-Hệ số ma sát trượt phụ thuộc vào vật liệu và tình chất của hai mặt tiếp xúc, có giá trị lớn nhất bằng 1.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4)</w:t>
            </w:r>
          </w:p>
          <w:p w14:paraId="79B79FE8" w14:textId="027E3025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5C7B6100" w14:textId="3E099AC3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-Khi khoảng cách giữa hai vật tăng hay giảm thì lực hấp dẫn giữa chúng có độ lớn thay đổi thế nào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5)</w:t>
            </w:r>
          </w:p>
          <w:p w14:paraId="0F1D3C74" w14:textId="69EA34CC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-Cách tính hệ số ma sát trượt </w:t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i/>
                <w:iCs/>
                <w:sz w:val="26"/>
                <w:szCs w:val="26"/>
              </w:rPr>
              <w:t>(Câu 26)</w:t>
            </w:r>
          </w:p>
        </w:tc>
        <w:tc>
          <w:tcPr>
            <w:tcW w:w="900" w:type="dxa"/>
            <w:vAlign w:val="center"/>
          </w:tcPr>
          <w:p w14:paraId="08FB64A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6FA4DA32" w14:textId="2F51B8AF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2</w:t>
            </w:r>
          </w:p>
        </w:tc>
        <w:tc>
          <w:tcPr>
            <w:tcW w:w="783" w:type="dxa"/>
          </w:tcPr>
          <w:p w14:paraId="2253A8E0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3FC288F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2A24884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69BEDA5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42ACB8F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1B9D759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E8264D3" w14:textId="516B475C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2</w:t>
            </w:r>
          </w:p>
        </w:tc>
        <w:tc>
          <w:tcPr>
            <w:tcW w:w="693" w:type="dxa"/>
          </w:tcPr>
          <w:p w14:paraId="6B62EF7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4D8A333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49DB0C8F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737DAC6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374BDF2F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</w:tr>
      <w:tr w:rsidR="00F825BF" w:rsidRPr="004241BC" w14:paraId="0AA3EB0E" w14:textId="77777777" w:rsidTr="00F825BF">
        <w:tc>
          <w:tcPr>
            <w:tcW w:w="2228" w:type="dxa"/>
            <w:vAlign w:val="center"/>
          </w:tcPr>
          <w:p w14:paraId="326025BC" w14:textId="2E6FFA1F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Arial" w:hAnsiTheme="majorHAnsi" w:cstheme="majorHAnsi"/>
                <w:b/>
                <w:bCs/>
                <w:sz w:val="26"/>
                <w:szCs w:val="26"/>
                <w:u w:val="single"/>
              </w:rPr>
              <w:lastRenderedPageBreak/>
              <w:t>Bài 12.</w:t>
            </w:r>
            <w:r w:rsidRPr="004241BC">
              <w:rPr>
                <w:rFonts w:asciiTheme="majorHAnsi" w:eastAsia="Arial" w:hAnsiTheme="majorHAnsi" w:cstheme="majorHAnsi"/>
                <w:sz w:val="26"/>
                <w:szCs w:val="26"/>
              </w:rPr>
              <w:t xml:space="preserve"> Chuyển động của vật trong chất lưu (2 tiết)</w:t>
            </w:r>
          </w:p>
        </w:tc>
        <w:tc>
          <w:tcPr>
            <w:tcW w:w="5130" w:type="dxa"/>
            <w:vAlign w:val="center"/>
          </w:tcPr>
          <w:p w14:paraId="1184D43F" w14:textId="1268F802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hận biết:</w:t>
            </w:r>
          </w:p>
          <w:p w14:paraId="451581A2" w14:textId="23078A6F" w:rsidR="00F825BF" w:rsidRPr="004241BC" w:rsidRDefault="00F825BF" w:rsidP="00EF46C7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Lực đẩy Acsimét phụ thuộc vào các yếu tố </w:t>
            </w:r>
            <w:r w:rsidRPr="004241BC">
              <w:rPr>
                <w:rFonts w:eastAsia="Times New Roman" w:cs="Times New Roman"/>
                <w:sz w:val="26"/>
                <w:szCs w:val="26"/>
              </w:rPr>
              <w:t>trọng lượng riêng của chất lỏng và thể tích của phần chất lỏng bị vật chiếm chỗ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. (Câu 27)</w:t>
            </w:r>
          </w:p>
          <w:p w14:paraId="51B9F1BA" w14:textId="125B6D55" w:rsidR="00F825BF" w:rsidRPr="004241BC" w:rsidRDefault="00F825BF" w:rsidP="00EF46C7">
            <w:pPr>
              <w:widowControl w:val="0"/>
              <w:shd w:val="clear" w:color="auto" w:fill="FFFFFF"/>
              <w:tabs>
                <w:tab w:val="left" w:pos="700"/>
              </w:tabs>
              <w:spacing w:before="120"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hông hiểu:</w:t>
            </w:r>
          </w:p>
          <w:p w14:paraId="76C0D3A6" w14:textId="77777777" w:rsidR="00F825BF" w:rsidRPr="004241BC" w:rsidRDefault="00F825BF" w:rsidP="00EF46C7">
            <w:pPr>
              <w:jc w:val="both"/>
              <w:rPr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Độ chênh lệch áp suất tại hai vị trí khác nhau trong chất lỏng không phụ thuộc áp suất khí quyển ở mặt thoáng.</w:t>
            </w:r>
          </w:p>
          <w:p w14:paraId="5E84852F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>Độ tăng áp suất lên một bình kín truyền đi nguyên vẹn trong bình.</w:t>
            </w:r>
          </w:p>
          <w:p w14:paraId="25A31E95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sz w:val="26"/>
                <w:szCs w:val="26"/>
              </w:rPr>
              <w:t xml:space="preserve">Khi lặn xuống càng sâu xuống nước ta chịu một áp suất càng lớn. </w:t>
            </w:r>
            <w:r w:rsidRPr="004241BC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Câu 28)</w:t>
            </w:r>
          </w:p>
          <w:p w14:paraId="14FB0AD0" w14:textId="77777777" w:rsidR="00F825BF" w:rsidRPr="004241BC" w:rsidRDefault="00F825BF" w:rsidP="00EF46C7">
            <w:pPr>
              <w:jc w:val="both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4241BC">
              <w:rPr>
                <w:rFonts w:eastAsia="Times New Roman" w:cs="Times New Roman"/>
                <w:b/>
                <w:bCs/>
                <w:sz w:val="26"/>
                <w:szCs w:val="26"/>
              </w:rPr>
              <w:t>Vận dụng cao:</w:t>
            </w:r>
          </w:p>
          <w:p w14:paraId="2D9475F0" w14:textId="39BBD9F3" w:rsidR="00F825BF" w:rsidRPr="004241BC" w:rsidRDefault="00F825BF" w:rsidP="00EF46C7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Tìm lực đẩy Archimedes </w:t>
            </w:r>
            <w:r w:rsidRPr="004241BC">
              <w:rPr>
                <w:rFonts w:asciiTheme="majorHAnsi" w:eastAsia="Times New Roman" w:hAnsiTheme="majorHAnsi" w:cstheme="majorHAnsi"/>
                <w:b/>
                <w:i/>
                <w:iCs/>
                <w:sz w:val="26"/>
                <w:szCs w:val="26"/>
              </w:rPr>
              <w:t>(Bài 4)</w:t>
            </w:r>
          </w:p>
        </w:tc>
        <w:tc>
          <w:tcPr>
            <w:tcW w:w="900" w:type="dxa"/>
            <w:vAlign w:val="center"/>
          </w:tcPr>
          <w:p w14:paraId="5EA760D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23348344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3334B94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AA19E22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337D4D75" w14:textId="61E71F1E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783" w:type="dxa"/>
          </w:tcPr>
          <w:p w14:paraId="6911501A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244833E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3FE194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6AC3678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3EAAD18D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583AE40A" w14:textId="26D46EC9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both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  <w:tc>
          <w:tcPr>
            <w:tcW w:w="693" w:type="dxa"/>
          </w:tcPr>
          <w:p w14:paraId="664B315E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20" w:type="dxa"/>
            <w:gridSpan w:val="2"/>
          </w:tcPr>
          <w:p w14:paraId="6DB1C5E7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36" w:type="dxa"/>
          </w:tcPr>
          <w:p w14:paraId="58021831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694" w:type="dxa"/>
            <w:gridSpan w:val="2"/>
          </w:tcPr>
          <w:p w14:paraId="6366F19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ind w:firstLine="40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784" w:type="dxa"/>
            <w:vAlign w:val="center"/>
          </w:tcPr>
          <w:p w14:paraId="1DF51225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08F302F3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3530E64B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B4AE73C" w14:textId="77777777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</w:p>
          <w:p w14:paraId="7F4EBC8A" w14:textId="2FFF96DA" w:rsidR="00F825BF" w:rsidRPr="004241BC" w:rsidRDefault="00F825BF" w:rsidP="00EF46C7">
            <w:pPr>
              <w:widowControl w:val="0"/>
              <w:shd w:val="clear" w:color="auto" w:fill="FFFFFF"/>
              <w:spacing w:before="120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1</w:t>
            </w:r>
          </w:p>
        </w:tc>
      </w:tr>
    </w:tbl>
    <w:p w14:paraId="24F75A41" w14:textId="77777777" w:rsidR="004241BC" w:rsidRPr="004241BC" w:rsidRDefault="004241BC" w:rsidP="004241BC">
      <w:pPr>
        <w:rPr>
          <w:b/>
          <w:sz w:val="26"/>
          <w:szCs w:val="26"/>
        </w:rPr>
      </w:pPr>
    </w:p>
    <w:p w14:paraId="7D895266" w14:textId="404E3C31" w:rsidR="004241BC" w:rsidRPr="004241BC" w:rsidRDefault="004241BC" w:rsidP="004241BC">
      <w:pPr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>III. Nội dung đề  kiểm tra</w:t>
      </w:r>
      <w:r w:rsidRPr="004241BC">
        <w:rPr>
          <w:b/>
          <w:sz w:val="26"/>
          <w:szCs w:val="26"/>
          <w:lang w:val="en-US"/>
        </w:rPr>
        <w:t>:</w:t>
      </w:r>
    </w:p>
    <w:p w14:paraId="0D591AA8" w14:textId="4DFD2B7E" w:rsidR="004241BC" w:rsidRPr="004241BC" w:rsidRDefault="004241BC" w:rsidP="004241BC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br w:type="column"/>
      </w:r>
      <w:r w:rsidRPr="004241BC">
        <w:rPr>
          <w:b/>
          <w:sz w:val="26"/>
          <w:szCs w:val="26"/>
        </w:rPr>
        <w:lastRenderedPageBreak/>
        <w:t>SỞ GD &amp; ĐT LONG AN</w:t>
      </w:r>
      <w:r w:rsidRPr="004241BC">
        <w:rPr>
          <w:b/>
          <w:sz w:val="26"/>
          <w:szCs w:val="26"/>
        </w:rPr>
        <w:tab/>
        <w:t>ĐỀ KIỂM TRA ĐÁNH GIÁ CUỐI KÌ I NĂM HỌC 202</w:t>
      </w:r>
      <w:r w:rsidRPr="004241BC">
        <w:rPr>
          <w:b/>
          <w:sz w:val="26"/>
          <w:szCs w:val="26"/>
          <w:lang w:val="en-US"/>
        </w:rPr>
        <w:t>2</w:t>
      </w:r>
      <w:r w:rsidRPr="004241BC">
        <w:rPr>
          <w:b/>
          <w:sz w:val="26"/>
          <w:szCs w:val="26"/>
        </w:rPr>
        <w:t>– 202</w:t>
      </w:r>
      <w:r w:rsidRPr="004241BC">
        <w:rPr>
          <w:b/>
          <w:sz w:val="26"/>
          <w:szCs w:val="26"/>
          <w:lang w:val="en-US"/>
        </w:rPr>
        <w:t>3</w:t>
      </w:r>
    </w:p>
    <w:p w14:paraId="00BD8F50" w14:textId="73F84553" w:rsidR="00855C3B" w:rsidRDefault="00855C3B" w:rsidP="004241BC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NHÓM 4</w:t>
      </w:r>
    </w:p>
    <w:p w14:paraId="16886EC6" w14:textId="41390C64" w:rsidR="00855C3B" w:rsidRDefault="00855C3B" w:rsidP="004241BC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 w:rsidRPr="004241BC">
        <w:rPr>
          <w:b/>
          <w:sz w:val="26"/>
          <w:szCs w:val="26"/>
          <w:lang w:val="en-US"/>
        </w:rPr>
        <w:t xml:space="preserve">Nguyễn </w:t>
      </w:r>
      <w:r>
        <w:rPr>
          <w:b/>
          <w:sz w:val="26"/>
          <w:szCs w:val="26"/>
          <w:lang w:val="en-US"/>
        </w:rPr>
        <w:t>Hữu Thọ</w:t>
      </w:r>
    </w:p>
    <w:p w14:paraId="4D405124" w14:textId="77777777" w:rsidR="00855C3B" w:rsidRDefault="004241BC" w:rsidP="004241BC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 w:rsidRPr="004241BC">
        <w:rPr>
          <w:b/>
          <w:sz w:val="26"/>
          <w:szCs w:val="26"/>
          <w:lang w:val="en-US"/>
        </w:rPr>
        <w:t>Nguyễn Đình Chiểu</w:t>
      </w:r>
    </w:p>
    <w:p w14:paraId="3775BD00" w14:textId="77777777" w:rsidR="00855C3B" w:rsidRPr="00855C3B" w:rsidRDefault="00855C3B" w:rsidP="00855C3B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>
        <w:rPr>
          <w:b/>
          <w:sz w:val="26"/>
          <w:szCs w:val="26"/>
          <w:lang w:val="en-US"/>
        </w:rPr>
        <w:t>Gò Đen</w:t>
      </w:r>
    </w:p>
    <w:p w14:paraId="3AE08A8F" w14:textId="041EE9DE" w:rsidR="00855C3B" w:rsidRPr="00855C3B" w:rsidRDefault="00855C3B" w:rsidP="00855C3B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 w:rsidRPr="004241BC">
        <w:rPr>
          <w:b/>
          <w:sz w:val="26"/>
          <w:szCs w:val="26"/>
        </w:rPr>
        <w:t xml:space="preserve">Trường THPT </w:t>
      </w:r>
      <w:r>
        <w:rPr>
          <w:b/>
          <w:sz w:val="26"/>
          <w:szCs w:val="26"/>
          <w:lang w:val="en-US"/>
        </w:rPr>
        <w:t>Ischool</w:t>
      </w:r>
    </w:p>
    <w:p w14:paraId="2E60647E" w14:textId="1521D04A" w:rsidR="004241BC" w:rsidRPr="004241BC" w:rsidRDefault="004241BC" w:rsidP="004241BC">
      <w:pPr>
        <w:tabs>
          <w:tab w:val="center" w:pos="2268"/>
          <w:tab w:val="center" w:pos="9356"/>
        </w:tabs>
        <w:rPr>
          <w:b/>
          <w:sz w:val="26"/>
          <w:szCs w:val="26"/>
        </w:rPr>
      </w:pPr>
      <w:r w:rsidRPr="004241BC">
        <w:rPr>
          <w:b/>
          <w:sz w:val="26"/>
          <w:szCs w:val="26"/>
        </w:rPr>
        <w:tab/>
        <w:t xml:space="preserve">Môn: Vật Lí 10 </w:t>
      </w:r>
    </w:p>
    <w:p w14:paraId="42FBF7DC" w14:textId="68CBFE88" w:rsidR="004241BC" w:rsidRPr="004241BC" w:rsidRDefault="004241BC" w:rsidP="004241BC">
      <w:pPr>
        <w:tabs>
          <w:tab w:val="center" w:pos="2268"/>
          <w:tab w:val="center" w:pos="9356"/>
        </w:tabs>
        <w:rPr>
          <w:i/>
          <w:sz w:val="26"/>
          <w:szCs w:val="26"/>
        </w:rPr>
      </w:pPr>
      <w:r w:rsidRPr="004241BC">
        <w:rPr>
          <w:b/>
          <w:sz w:val="26"/>
          <w:szCs w:val="26"/>
        </w:rPr>
        <w:tab/>
      </w:r>
      <w:r w:rsidRPr="004241BC">
        <w:rPr>
          <w:i/>
          <w:sz w:val="26"/>
          <w:szCs w:val="26"/>
        </w:rPr>
        <w:tab/>
        <w:t>Thời gian làm bài: 45 phút không kể thời gian phát đề</w:t>
      </w:r>
    </w:p>
    <w:p w14:paraId="1997DDF8" w14:textId="77777777" w:rsidR="00855C3B" w:rsidRDefault="004241BC" w:rsidP="004241BC">
      <w:pPr>
        <w:tabs>
          <w:tab w:val="center" w:pos="2268"/>
          <w:tab w:val="center" w:pos="9356"/>
        </w:tabs>
        <w:rPr>
          <w:b/>
          <w:sz w:val="26"/>
          <w:szCs w:val="26"/>
        </w:rPr>
      </w:pPr>
      <w:r w:rsidRPr="004241BC">
        <w:rPr>
          <w:b/>
          <w:sz w:val="26"/>
          <w:szCs w:val="26"/>
        </w:rPr>
        <w:tab/>
      </w:r>
    </w:p>
    <w:p w14:paraId="576094B4" w14:textId="0F2BACFB" w:rsidR="004241BC" w:rsidRPr="004241BC" w:rsidRDefault="004241BC" w:rsidP="004241BC">
      <w:pPr>
        <w:tabs>
          <w:tab w:val="center" w:pos="2268"/>
          <w:tab w:val="center" w:pos="9356"/>
        </w:tabs>
        <w:rPr>
          <w:b/>
          <w:sz w:val="26"/>
          <w:szCs w:val="26"/>
        </w:rPr>
      </w:pPr>
      <w:r w:rsidRPr="004241BC">
        <w:rPr>
          <w:b/>
          <w:sz w:val="26"/>
          <w:szCs w:val="26"/>
        </w:rPr>
        <w:t xml:space="preserve">A. Phần trắc nghiệm: </w:t>
      </w:r>
      <w:r w:rsidRPr="004241BC">
        <w:rPr>
          <w:b/>
          <w:i/>
          <w:sz w:val="26"/>
          <w:szCs w:val="26"/>
        </w:rPr>
        <w:t>(7 điểm)</w:t>
      </w:r>
    </w:p>
    <w:p w14:paraId="06232767" w14:textId="77777777" w:rsidR="0001610F" w:rsidRPr="00B53F9E" w:rsidRDefault="0001610F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. </w:t>
      </w:r>
      <w:r w:rsidRPr="00B53F9E">
        <w:rPr>
          <w:rFonts w:eastAsia="Times New Roman" w:cs="Times New Roman"/>
          <w:bCs/>
          <w:sz w:val="26"/>
          <w:szCs w:val="26"/>
        </w:rPr>
        <w:t>Mục tiêu của vật lí là</w:t>
      </w:r>
    </w:p>
    <w:p w14:paraId="0DAB48F4" w14:textId="77777777" w:rsidR="0001610F" w:rsidRPr="00B53F9E" w:rsidRDefault="0001610F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A</w:t>
      </w:r>
      <w:r w:rsidRPr="00B53F9E">
        <w:rPr>
          <w:rFonts w:eastAsia="Times New Roman" w:cs="Times New Roman"/>
          <w:bCs/>
          <w:sz w:val="26"/>
          <w:szCs w:val="26"/>
        </w:rPr>
        <w:t>. Tìm quy luật về sự chuyển động của các hành tinh</w:t>
      </w:r>
    </w:p>
    <w:p w14:paraId="7F1A6465" w14:textId="77777777" w:rsidR="0001610F" w:rsidRPr="00B53F9E" w:rsidRDefault="0001610F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B</w:t>
      </w:r>
      <w:r w:rsidRPr="00B53F9E">
        <w:rPr>
          <w:rFonts w:eastAsia="Times New Roman" w:cs="Times New Roman"/>
          <w:bCs/>
          <w:sz w:val="26"/>
          <w:szCs w:val="26"/>
        </w:rPr>
        <w:t>. Khám phá sự vận động của con người.</w:t>
      </w:r>
    </w:p>
    <w:p w14:paraId="328A79E4" w14:textId="08F38476" w:rsidR="0001610F" w:rsidRPr="00B53F9E" w:rsidRDefault="0001610F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C</w:t>
      </w:r>
      <w:r w:rsidRPr="00B53F9E">
        <w:rPr>
          <w:rFonts w:eastAsia="Times New Roman" w:cs="Times New Roman"/>
          <w:bCs/>
          <w:sz w:val="26"/>
          <w:szCs w:val="26"/>
        </w:rPr>
        <w:t xml:space="preserve">. Tìm quy luật chi phối sự vận động của vật chất và năng lượng. </w:t>
      </w:r>
    </w:p>
    <w:p w14:paraId="0572FBC5" w14:textId="5F33C537" w:rsidR="0001610F" w:rsidRPr="00B53F9E" w:rsidRDefault="0001610F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D</w:t>
      </w:r>
      <w:r w:rsidRPr="00B53F9E">
        <w:rPr>
          <w:rFonts w:eastAsia="Times New Roman" w:cs="Times New Roman"/>
          <w:bCs/>
          <w:sz w:val="26"/>
          <w:szCs w:val="26"/>
        </w:rPr>
        <w:t>. Tìm ra cấu tạo của các nguyên tử, phân tử.</w:t>
      </w:r>
    </w:p>
    <w:p w14:paraId="479F2F76" w14:textId="012D6B54" w:rsidR="002235D5" w:rsidRPr="009F057C" w:rsidRDefault="002235D5" w:rsidP="002235D5">
      <w:pPr>
        <w:pStyle w:val="ListParagraph"/>
        <w:tabs>
          <w:tab w:val="left" w:pos="990"/>
        </w:tabs>
        <w:spacing w:after="0" w:line="240" w:lineRule="auto"/>
        <w:ind w:left="0"/>
        <w:rPr>
          <w:b/>
          <w:color w:val="0000FF"/>
          <w:sz w:val="26"/>
          <w:szCs w:val="26"/>
        </w:rPr>
      </w:pPr>
      <w:r w:rsidRPr="009F057C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2DAFAD7C" wp14:editId="25E2686F">
            <wp:simplePos x="0" y="0"/>
            <wp:positionH relativeFrom="margin">
              <wp:posOffset>5703717</wp:posOffset>
            </wp:positionH>
            <wp:positionV relativeFrom="paragraph">
              <wp:posOffset>301528</wp:posOffset>
            </wp:positionV>
            <wp:extent cx="653415" cy="61341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61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325A" w:rsidRPr="00B53F9E">
        <w:rPr>
          <w:rFonts w:eastAsia="Times New Roman" w:cs="Times New Roman"/>
          <w:b/>
          <w:sz w:val="26"/>
          <w:szCs w:val="26"/>
        </w:rPr>
        <w:t xml:space="preserve">Câu 2. </w:t>
      </w:r>
      <w:r w:rsidRPr="009F057C">
        <w:rPr>
          <w:sz w:val="26"/>
          <w:szCs w:val="26"/>
        </w:rPr>
        <w:t>Để đảm bảo an toàn trong phòng thí nghiệm thì học sinh không những nắm được các quy tắc an toàn mà còn phải hiểu được ý nghĩa của các biển báo.</w:t>
      </w:r>
      <w:r w:rsidRPr="009F057C">
        <w:rPr>
          <w:b/>
          <w:sz w:val="26"/>
          <w:szCs w:val="26"/>
        </w:rPr>
        <w:t xml:space="preserve"> </w:t>
      </w:r>
      <w:r w:rsidRPr="009F057C">
        <w:rPr>
          <w:sz w:val="26"/>
          <w:szCs w:val="26"/>
        </w:rPr>
        <w:t>Biển báo hình bên cho biết ý nghĩa gì ?</w:t>
      </w:r>
    </w:p>
    <w:p w14:paraId="40EC8B4C" w14:textId="1A766F3B" w:rsidR="002235D5" w:rsidRPr="00DA6F07" w:rsidRDefault="00DA6F07" w:rsidP="00DA6F07">
      <w:pPr>
        <w:tabs>
          <w:tab w:val="left" w:pos="720"/>
          <w:tab w:val="left" w:pos="2835"/>
          <w:tab w:val="left" w:pos="5386"/>
          <w:tab w:val="left" w:pos="8817"/>
        </w:tabs>
        <w:spacing w:after="0" w:line="240" w:lineRule="auto"/>
        <w:ind w:firstLine="283"/>
        <w:contextualSpacing/>
        <w:rPr>
          <w:b/>
          <w:sz w:val="26"/>
          <w:szCs w:val="26"/>
        </w:rPr>
      </w:pPr>
      <w:r>
        <w:rPr>
          <w:b/>
          <w:sz w:val="26"/>
          <w:szCs w:val="26"/>
        </w:rPr>
        <w:tab/>
      </w:r>
      <w:r w:rsidR="002235D5" w:rsidRPr="00DA6F07">
        <w:rPr>
          <w:b/>
          <w:sz w:val="26"/>
          <w:szCs w:val="26"/>
        </w:rPr>
        <w:t>A.</w:t>
      </w:r>
      <w:r w:rsidR="002235D5" w:rsidRPr="00DA6F07">
        <w:rPr>
          <w:sz w:val="26"/>
          <w:szCs w:val="26"/>
        </w:rPr>
        <w:t xml:space="preserve"> Nơi nguy hiểm về điện.</w:t>
      </w:r>
      <w:r w:rsidR="002235D5" w:rsidRPr="00DA6F07">
        <w:rPr>
          <w:b/>
          <w:sz w:val="26"/>
          <w:szCs w:val="26"/>
        </w:rPr>
        <w:tab/>
        <w:t>B.</w:t>
      </w:r>
      <w:r w:rsidR="002235D5" w:rsidRPr="00DA6F07">
        <w:rPr>
          <w:sz w:val="26"/>
          <w:szCs w:val="26"/>
        </w:rPr>
        <w:t xml:space="preserve"> Chất độc sức khỏe.</w:t>
      </w:r>
      <w:r w:rsidR="002235D5" w:rsidRPr="00DA6F07">
        <w:rPr>
          <w:sz w:val="26"/>
          <w:szCs w:val="26"/>
        </w:rPr>
        <w:tab/>
      </w:r>
    </w:p>
    <w:p w14:paraId="4DA8BCBF" w14:textId="4C95ED92" w:rsidR="002235D5" w:rsidRPr="00DA6F07" w:rsidRDefault="00DA6F07" w:rsidP="00DA6F07">
      <w:pPr>
        <w:tabs>
          <w:tab w:val="left" w:pos="720"/>
          <w:tab w:val="left" w:pos="990"/>
          <w:tab w:val="left" w:pos="2835"/>
          <w:tab w:val="left" w:pos="5386"/>
          <w:tab w:val="left" w:pos="7937"/>
        </w:tabs>
        <w:spacing w:after="0" w:line="240" w:lineRule="auto"/>
        <w:ind w:firstLine="283"/>
        <w:contextualSpacing/>
        <w:rPr>
          <w:sz w:val="26"/>
          <w:szCs w:val="26"/>
        </w:rPr>
      </w:pPr>
      <w:r>
        <w:rPr>
          <w:b/>
          <w:sz w:val="26"/>
          <w:szCs w:val="26"/>
        </w:rPr>
        <w:tab/>
      </w:r>
      <w:r w:rsidR="002235D5" w:rsidRPr="00DA6F07">
        <w:rPr>
          <w:b/>
          <w:sz w:val="26"/>
          <w:szCs w:val="26"/>
        </w:rPr>
        <w:t>C.</w:t>
      </w:r>
      <w:r w:rsidR="002235D5" w:rsidRPr="00DA6F07">
        <w:rPr>
          <w:sz w:val="26"/>
          <w:szCs w:val="26"/>
        </w:rPr>
        <w:t xml:space="preserve"> Chất dễ cháy.</w:t>
      </w:r>
      <w:r w:rsidR="002235D5" w:rsidRPr="00DA6F07">
        <w:rPr>
          <w:b/>
          <w:sz w:val="26"/>
          <w:szCs w:val="26"/>
        </w:rPr>
        <w:tab/>
      </w:r>
      <w:r w:rsidR="002235D5" w:rsidRPr="00DA6F07">
        <w:rPr>
          <w:b/>
          <w:sz w:val="26"/>
          <w:szCs w:val="26"/>
        </w:rPr>
        <w:tab/>
        <w:t>D.</w:t>
      </w:r>
      <w:r w:rsidR="002235D5" w:rsidRPr="00DA6F07">
        <w:rPr>
          <w:sz w:val="26"/>
          <w:szCs w:val="26"/>
        </w:rPr>
        <w:t xml:space="preserve"> Nơi có chất phóng xạ.</w:t>
      </w:r>
    </w:p>
    <w:p w14:paraId="49F1AFB5" w14:textId="77777777" w:rsidR="002235D5" w:rsidRDefault="002235D5" w:rsidP="002235D5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</w:p>
    <w:p w14:paraId="03EF007A" w14:textId="54728F56" w:rsidR="00F5325A" w:rsidRPr="00B53F9E" w:rsidRDefault="00F5325A" w:rsidP="002235D5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3. </w:t>
      </w:r>
      <w:r w:rsidRPr="00B53F9E">
        <w:rPr>
          <w:rFonts w:eastAsia="Times New Roman" w:cs="Times New Roman"/>
          <w:bCs/>
          <w:sz w:val="26"/>
          <w:szCs w:val="26"/>
        </w:rPr>
        <w:t>Khi tiến hành thí nghiệm, nghiên cứu khoa học, ngoài yếu tố an toàn phải tuân thủ thì cần phải đảm bảo yêu cầu nào sau đây?</w:t>
      </w:r>
    </w:p>
    <w:p w14:paraId="02F1F01C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>A</w:t>
      </w:r>
      <w:r w:rsidRPr="00B53F9E">
        <w:rPr>
          <w:rFonts w:eastAsia="Times New Roman" w:cs="Times New Roman"/>
          <w:bCs/>
          <w:sz w:val="26"/>
          <w:szCs w:val="26"/>
        </w:rPr>
        <w:t>. Có thể bỏ qua sai số để được số liệu đúng với lí thuyết đề ra.</w:t>
      </w:r>
    </w:p>
    <w:p w14:paraId="169526F5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B</w:t>
      </w:r>
      <w:r w:rsidRPr="00B53F9E">
        <w:rPr>
          <w:rFonts w:eastAsia="Times New Roman" w:cs="Times New Roman"/>
          <w:bCs/>
          <w:sz w:val="26"/>
          <w:szCs w:val="26"/>
        </w:rPr>
        <w:t>. Tiến hành thí nghiệm nhanh nhất, có thể bỏ qua các quy tắc để sớm tìm ra kết quả.</w:t>
      </w:r>
    </w:p>
    <w:p w14:paraId="7304551A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C</w:t>
      </w:r>
      <w:r w:rsidRPr="00B53F9E">
        <w:rPr>
          <w:rFonts w:eastAsia="Times New Roman" w:cs="Times New Roman"/>
          <w:bCs/>
          <w:sz w:val="26"/>
          <w:szCs w:val="26"/>
        </w:rPr>
        <w:t>.</w:t>
      </w:r>
      <w:r w:rsidRPr="00B53F9E">
        <w:rPr>
          <w:rFonts w:eastAsia="Times New Roman" w:cs="Times New Roman"/>
          <w:b/>
          <w:sz w:val="26"/>
          <w:szCs w:val="26"/>
        </w:rPr>
        <w:t xml:space="preserve"> </w:t>
      </w:r>
      <w:r w:rsidRPr="00B53F9E">
        <w:rPr>
          <w:rFonts w:eastAsia="Times New Roman" w:cs="Times New Roman"/>
          <w:bCs/>
          <w:sz w:val="26"/>
          <w:szCs w:val="26"/>
        </w:rPr>
        <w:t xml:space="preserve">Tiến hành thí nghiệm nhưng không được làm hao mòn thiết bị. </w:t>
      </w:r>
    </w:p>
    <w:p w14:paraId="0841BDF6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D</w:t>
      </w:r>
      <w:r w:rsidRPr="00B53F9E">
        <w:rPr>
          <w:rFonts w:eastAsia="Times New Roman" w:cs="Times New Roman"/>
          <w:bCs/>
          <w:sz w:val="26"/>
          <w:szCs w:val="26"/>
        </w:rPr>
        <w:t>. Tiến hành thí nghiệm theo đúng nguyên tắc đề ra, trung thực trong ghi nhận kết quả.</w:t>
      </w:r>
    </w:p>
    <w:p w14:paraId="5D212F0D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>Câu 4.</w:t>
      </w:r>
      <w:r w:rsidRPr="00B53F9E">
        <w:rPr>
          <w:rFonts w:eastAsia="Times New Roman" w:cs="Times New Roman"/>
          <w:bCs/>
          <w:sz w:val="26"/>
          <w:szCs w:val="26"/>
        </w:rPr>
        <w:t xml:space="preserve"> Thứ nguyên của độ dài là </w:t>
      </w:r>
    </w:p>
    <w:p w14:paraId="5D16F7C3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A</w:t>
      </w:r>
      <w:r w:rsidRPr="00B53F9E">
        <w:rPr>
          <w:rFonts w:eastAsia="Times New Roman" w:cs="Times New Roman"/>
          <w:bCs/>
          <w:sz w:val="26"/>
          <w:szCs w:val="26"/>
        </w:rPr>
        <w:t>. M</w:t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B</w:t>
      </w:r>
      <w:r w:rsidRPr="00B53F9E">
        <w:rPr>
          <w:rFonts w:eastAsia="Times New Roman" w:cs="Times New Roman"/>
          <w:bCs/>
          <w:sz w:val="26"/>
          <w:szCs w:val="26"/>
        </w:rPr>
        <w:t>. L</w:t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C</w:t>
      </w:r>
      <w:r w:rsidRPr="00B53F9E">
        <w:rPr>
          <w:rFonts w:eastAsia="Times New Roman" w:cs="Times New Roman"/>
          <w:bCs/>
          <w:sz w:val="26"/>
          <w:szCs w:val="26"/>
        </w:rPr>
        <w:t>. T</w:t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D</w:t>
      </w:r>
      <w:r w:rsidRPr="00B53F9E">
        <w:rPr>
          <w:rFonts w:eastAsia="Times New Roman" w:cs="Times New Roman"/>
          <w:bCs/>
          <w:sz w:val="26"/>
          <w:szCs w:val="26"/>
        </w:rPr>
        <w:t>. N</w:t>
      </w:r>
    </w:p>
    <w:p w14:paraId="0F1EFFA0" w14:textId="77777777" w:rsidR="00F5325A" w:rsidRPr="00B53F9E" w:rsidRDefault="00F5325A" w:rsidP="00EF46C7">
      <w:pPr>
        <w:spacing w:after="0" w:line="240" w:lineRule="auto"/>
        <w:rPr>
          <w:rFonts w:eastAsia="Times New Roman" w:cs="Times New Roman"/>
          <w:sz w:val="26"/>
          <w:szCs w:val="26"/>
          <w:lang w:val="it-IT"/>
        </w:rPr>
      </w:pPr>
      <w:r w:rsidRPr="00B53F9E">
        <w:rPr>
          <w:rFonts w:eastAsia="Times New Roman" w:cs="Times New Roman"/>
          <w:b/>
          <w:bCs/>
          <w:sz w:val="26"/>
          <w:szCs w:val="26"/>
          <w:lang w:val="it-IT"/>
        </w:rPr>
        <w:lastRenderedPageBreak/>
        <w:t>Câu 5.</w:t>
      </w:r>
      <w:r w:rsidRPr="00B53F9E">
        <w:rPr>
          <w:rFonts w:eastAsia="Times New Roman" w:cs="Times New Roman"/>
          <w:sz w:val="26"/>
          <w:szCs w:val="26"/>
          <w:lang w:val="it-IT"/>
        </w:rPr>
        <w:t xml:space="preserve"> Khi đo khối lượng của vật được kết quả 0,0045 kg. Số chữ số có nghĩa là</w:t>
      </w:r>
    </w:p>
    <w:p w14:paraId="33414AE8" w14:textId="77777777" w:rsidR="00F5325A" w:rsidRPr="00B53F9E" w:rsidRDefault="00F5325A" w:rsidP="00EF46C7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it-IT"/>
        </w:rPr>
      </w:pP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A. </w:t>
      </w:r>
      <w:r w:rsidRPr="00B53F9E">
        <w:rPr>
          <w:rFonts w:eastAsia="Times New Roman" w:cs="Times New Roman"/>
          <w:sz w:val="26"/>
          <w:szCs w:val="26"/>
          <w:lang w:val="it-IT"/>
        </w:rPr>
        <w:t>3</w:t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B. </w:t>
      </w:r>
      <w:r w:rsidRPr="00B53F9E">
        <w:rPr>
          <w:rFonts w:eastAsia="Times New Roman" w:cs="Times New Roman"/>
          <w:sz w:val="26"/>
          <w:szCs w:val="26"/>
          <w:lang w:val="it-IT"/>
        </w:rPr>
        <w:t>2</w:t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C. </w:t>
      </w:r>
      <w:r w:rsidRPr="00B53F9E">
        <w:rPr>
          <w:rFonts w:eastAsia="Times New Roman" w:cs="Times New Roman"/>
          <w:sz w:val="26"/>
          <w:szCs w:val="26"/>
          <w:lang w:val="it-IT"/>
        </w:rPr>
        <w:t>4</w:t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D. </w:t>
      </w:r>
      <w:r w:rsidRPr="00B53F9E">
        <w:rPr>
          <w:rFonts w:eastAsia="Times New Roman" w:cs="Times New Roman"/>
          <w:sz w:val="26"/>
          <w:szCs w:val="26"/>
          <w:lang w:val="it-IT"/>
        </w:rPr>
        <w:t>1</w:t>
      </w:r>
    </w:p>
    <w:p w14:paraId="3843DA96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 xml:space="preserve">Câu 6. </w:t>
      </w:r>
      <w:r w:rsidRPr="00B53F9E">
        <w:rPr>
          <w:rFonts w:eastAsia="Times New Roman" w:cs="Times New Roman"/>
          <w:bCs/>
          <w:sz w:val="26"/>
          <w:szCs w:val="26"/>
        </w:rPr>
        <w:t>Một người có thể coi máy bay là một chất điểm khi người đó</w:t>
      </w:r>
    </w:p>
    <w:p w14:paraId="1E258549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bCs/>
          <w:sz w:val="26"/>
          <w:szCs w:val="26"/>
        </w:rPr>
        <w:t>ở trong máy bay.</w:t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</w:p>
    <w:p w14:paraId="2076FE5D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bCs/>
          <w:sz w:val="26"/>
          <w:szCs w:val="26"/>
        </w:rPr>
        <w:t xml:space="preserve">B. </w:t>
      </w:r>
      <w:r w:rsidRPr="00B53F9E">
        <w:rPr>
          <w:rFonts w:eastAsia="Times New Roman" w:cs="Times New Roman"/>
          <w:bCs/>
          <w:sz w:val="26"/>
          <w:szCs w:val="26"/>
        </w:rPr>
        <w:t>là phi công đang lái máy bay đó.</w:t>
      </w:r>
    </w:p>
    <w:p w14:paraId="1008FC25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bCs/>
          <w:sz w:val="26"/>
          <w:szCs w:val="26"/>
        </w:rPr>
        <w:t>đứng dưới đất nhìn máy bay đang bay trên trời.</w:t>
      </w:r>
      <w:r w:rsidRPr="00B53F9E">
        <w:rPr>
          <w:rFonts w:eastAsia="Times New Roman" w:cs="Times New Roman"/>
          <w:bCs/>
          <w:sz w:val="26"/>
          <w:szCs w:val="26"/>
        </w:rPr>
        <w:tab/>
      </w:r>
    </w:p>
    <w:p w14:paraId="43BDE06C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bCs/>
          <w:sz w:val="26"/>
          <w:szCs w:val="26"/>
        </w:rPr>
        <w:t xml:space="preserve">D. </w:t>
      </w:r>
      <w:r w:rsidRPr="00B53F9E">
        <w:rPr>
          <w:rFonts w:eastAsia="Times New Roman" w:cs="Times New Roman"/>
          <w:bCs/>
          <w:sz w:val="26"/>
          <w:szCs w:val="26"/>
        </w:rPr>
        <w:t>là tài xế lái ô tô dẫn đường cho máy bay vào vị trí đỗ.</w:t>
      </w:r>
    </w:p>
    <w:p w14:paraId="665765ED" w14:textId="644ADBCF" w:rsidR="00895AC2" w:rsidRPr="00BD308D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  <w:lang w:val="en-US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 xml:space="preserve">Câu 7. </w:t>
      </w:r>
      <w:r w:rsidRPr="00B53F9E">
        <w:rPr>
          <w:rFonts w:eastAsia="Times New Roman" w:cs="Times New Roman"/>
          <w:bCs/>
          <w:sz w:val="26"/>
          <w:szCs w:val="26"/>
        </w:rPr>
        <w:t>Chọn phát biểu đúng</w:t>
      </w:r>
      <w:r w:rsidR="00BD308D">
        <w:rPr>
          <w:rFonts w:eastAsia="Times New Roman" w:cs="Times New Roman"/>
          <w:bCs/>
          <w:sz w:val="26"/>
          <w:szCs w:val="26"/>
          <w:lang w:val="en-US"/>
        </w:rPr>
        <w:t xml:space="preserve"> .Trong chuyển động thẳng</w:t>
      </w:r>
    </w:p>
    <w:p w14:paraId="41EE1502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bCs/>
          <w:sz w:val="26"/>
          <w:szCs w:val="26"/>
        </w:rPr>
        <w:t>Vectơ độ dời thay đổi phương liên tục khi vật chuyển động.</w:t>
      </w:r>
    </w:p>
    <w:p w14:paraId="65A8B462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bCs/>
          <w:sz w:val="26"/>
          <w:szCs w:val="26"/>
        </w:rPr>
        <w:t>Vectơ độ dời có độ lớn luôn bằng quãng đường đi được của chất điểm</w:t>
      </w:r>
    </w:p>
    <w:p w14:paraId="141CF875" w14:textId="571EF61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C. </w:t>
      </w:r>
      <w:r w:rsidR="00BD308D" w:rsidRPr="00BD308D">
        <w:rPr>
          <w:rFonts w:eastAsia="Times New Roman" w:cs="Times New Roman"/>
          <w:sz w:val="26"/>
          <w:szCs w:val="26"/>
          <w:lang w:val="en-US"/>
        </w:rPr>
        <w:t>Đ</w:t>
      </w:r>
      <w:r w:rsidRPr="00B53F9E">
        <w:rPr>
          <w:rFonts w:eastAsia="Times New Roman" w:cs="Times New Roman"/>
          <w:bCs/>
          <w:sz w:val="26"/>
          <w:szCs w:val="26"/>
        </w:rPr>
        <w:t>ộ dời bằng độ biến thiên toạ độ.</w:t>
      </w:r>
    </w:p>
    <w:p w14:paraId="367466B6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bCs/>
          <w:sz w:val="26"/>
          <w:szCs w:val="26"/>
        </w:rPr>
        <w:t>Độ dời có giá trị luôn dương.</w:t>
      </w:r>
    </w:p>
    <w:p w14:paraId="2A953587" w14:textId="505FD24C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 xml:space="preserve">Câu 8. </w:t>
      </w:r>
      <w:r w:rsidRPr="00B53F9E">
        <w:rPr>
          <w:rFonts w:eastAsia="Times New Roman" w:cs="Times New Roman"/>
          <w:bCs/>
          <w:sz w:val="26"/>
          <w:szCs w:val="26"/>
        </w:rPr>
        <w:t xml:space="preserve">Một người ngồi trên xe đi từ </w:t>
      </w:r>
      <w:r w:rsidR="0095218F">
        <w:rPr>
          <w:rFonts w:eastAsia="Times New Roman" w:cs="Times New Roman"/>
          <w:bCs/>
          <w:sz w:val="26"/>
          <w:szCs w:val="26"/>
          <w:lang w:val="en-US"/>
        </w:rPr>
        <w:t>Long An</w:t>
      </w:r>
      <w:r w:rsidRPr="00B53F9E">
        <w:rPr>
          <w:rFonts w:eastAsia="Times New Roman" w:cs="Times New Roman"/>
          <w:bCs/>
          <w:sz w:val="26"/>
          <w:szCs w:val="26"/>
        </w:rPr>
        <w:t xml:space="preserve"> </w:t>
      </w:r>
      <w:r w:rsidR="0095218F">
        <w:rPr>
          <w:rFonts w:eastAsia="Times New Roman" w:cs="Times New Roman"/>
          <w:bCs/>
          <w:sz w:val="26"/>
          <w:szCs w:val="26"/>
          <w:lang w:val="en-US"/>
        </w:rPr>
        <w:t>lên Tp HCM</w:t>
      </w:r>
      <w:r w:rsidRPr="00B53F9E">
        <w:rPr>
          <w:rFonts w:eastAsia="Times New Roman" w:cs="Times New Roman"/>
          <w:bCs/>
          <w:sz w:val="26"/>
          <w:szCs w:val="26"/>
        </w:rPr>
        <w:t xml:space="preserve">, nếu lấy vật làm mốc là tài xế đang lái xe thì vật chuyển động là </w:t>
      </w:r>
    </w:p>
    <w:p w14:paraId="3933349D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bCs/>
          <w:sz w:val="26"/>
          <w:szCs w:val="26"/>
        </w:rPr>
        <w:t>xe ô tô.</w:t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bCs/>
          <w:sz w:val="26"/>
          <w:szCs w:val="26"/>
        </w:rPr>
        <w:t xml:space="preserve">B. </w:t>
      </w:r>
      <w:r w:rsidRPr="00B53F9E">
        <w:rPr>
          <w:rFonts w:eastAsia="Times New Roman" w:cs="Times New Roman"/>
          <w:bCs/>
          <w:sz w:val="26"/>
          <w:szCs w:val="26"/>
        </w:rPr>
        <w:t>cột đèn bên đường,</w:t>
      </w:r>
    </w:p>
    <w:p w14:paraId="7C764A31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bCs/>
          <w:sz w:val="26"/>
          <w:szCs w:val="26"/>
        </w:rPr>
        <w:t>bóng đèn trên xe.</w:t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bCs/>
          <w:sz w:val="26"/>
          <w:szCs w:val="26"/>
        </w:rPr>
        <w:t xml:space="preserve">D. </w:t>
      </w:r>
      <w:r w:rsidRPr="00B53F9E">
        <w:rPr>
          <w:rFonts w:eastAsia="Times New Roman" w:cs="Times New Roman"/>
          <w:bCs/>
          <w:sz w:val="26"/>
          <w:szCs w:val="26"/>
        </w:rPr>
        <w:t>hành khách đang ngồi trên xe.</w:t>
      </w:r>
    </w:p>
    <w:p w14:paraId="61092DDD" w14:textId="77777777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 xml:space="preserve">Câu 9. </w:t>
      </w:r>
      <w:r w:rsidRPr="00B53F9E">
        <w:rPr>
          <w:rFonts w:eastAsia="Times New Roman" w:cs="Times New Roman"/>
          <w:bCs/>
          <w:sz w:val="26"/>
          <w:szCs w:val="26"/>
        </w:rPr>
        <w:t xml:space="preserve">Chọn phát biểu </w:t>
      </w:r>
      <w:r w:rsidRPr="00B53F9E">
        <w:rPr>
          <w:rFonts w:eastAsia="Times New Roman" w:cs="Times New Roman"/>
          <w:b/>
          <w:bCs/>
          <w:sz w:val="26"/>
          <w:szCs w:val="26"/>
        </w:rPr>
        <w:t>sai</w:t>
      </w:r>
      <w:r w:rsidRPr="00B53F9E">
        <w:rPr>
          <w:rFonts w:eastAsia="Times New Roman" w:cs="Times New Roman"/>
          <w:bCs/>
          <w:sz w:val="26"/>
          <w:szCs w:val="26"/>
        </w:rPr>
        <w:t>:</w:t>
      </w:r>
    </w:p>
    <w:p w14:paraId="38315F10" w14:textId="116544CB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bCs/>
          <w:sz w:val="26"/>
          <w:szCs w:val="26"/>
        </w:rPr>
        <w:t xml:space="preserve">Vectơ độ </w:t>
      </w:r>
      <w:r w:rsidR="00AC2196">
        <w:rPr>
          <w:rFonts w:eastAsia="Times New Roman" w:cs="Times New Roman"/>
          <w:bCs/>
          <w:sz w:val="26"/>
          <w:szCs w:val="26"/>
          <w:lang w:val="en-US"/>
        </w:rPr>
        <w:t>dịch chuyển</w:t>
      </w:r>
      <w:r w:rsidRPr="00B53F9E">
        <w:rPr>
          <w:rFonts w:eastAsia="Times New Roman" w:cs="Times New Roman"/>
          <w:bCs/>
          <w:sz w:val="26"/>
          <w:szCs w:val="26"/>
        </w:rPr>
        <w:t xml:space="preserve"> là một vectơ nối vị trí đầu và vị trí cuối của một chất điểm chuyển động.</w:t>
      </w:r>
    </w:p>
    <w:p w14:paraId="5918B23E" w14:textId="469C4609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bCs/>
          <w:sz w:val="26"/>
          <w:szCs w:val="26"/>
        </w:rPr>
        <w:t xml:space="preserve">Vectơ độ </w:t>
      </w:r>
      <w:r w:rsidR="00AC2196">
        <w:rPr>
          <w:rFonts w:eastAsia="Times New Roman" w:cs="Times New Roman"/>
          <w:bCs/>
          <w:sz w:val="26"/>
          <w:szCs w:val="26"/>
          <w:lang w:val="en-US"/>
        </w:rPr>
        <w:t>dịch chuyển</w:t>
      </w:r>
      <w:r w:rsidRPr="00B53F9E">
        <w:rPr>
          <w:rFonts w:eastAsia="Times New Roman" w:cs="Times New Roman"/>
          <w:bCs/>
          <w:sz w:val="26"/>
          <w:szCs w:val="26"/>
        </w:rPr>
        <w:t xml:space="preserve"> có độ lớn luôn bằng quãng đường đi được của chất điểm.</w:t>
      </w:r>
    </w:p>
    <w:p w14:paraId="237ACEAA" w14:textId="6402F9AF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bCs/>
          <w:sz w:val="26"/>
          <w:szCs w:val="26"/>
        </w:rPr>
        <w:t xml:space="preserve">Chất điểm đi từ A đến B, từ B đến C rồi từ C về A thì có độ </w:t>
      </w:r>
      <w:r w:rsidR="00D6006A">
        <w:rPr>
          <w:rFonts w:eastAsia="Times New Roman" w:cs="Times New Roman"/>
          <w:bCs/>
          <w:sz w:val="26"/>
          <w:szCs w:val="26"/>
          <w:lang w:val="en-US"/>
        </w:rPr>
        <w:t>dịch chuyển</w:t>
      </w:r>
      <w:r w:rsidRPr="00B53F9E">
        <w:rPr>
          <w:rFonts w:eastAsia="Times New Roman" w:cs="Times New Roman"/>
          <w:bCs/>
          <w:sz w:val="26"/>
          <w:szCs w:val="26"/>
        </w:rPr>
        <w:t xml:space="preserve"> bằng 0.</w:t>
      </w:r>
    </w:p>
    <w:p w14:paraId="395716F1" w14:textId="0C5BE5DC" w:rsidR="00895AC2" w:rsidRPr="00B53F9E" w:rsidRDefault="00895AC2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bCs/>
          <w:sz w:val="26"/>
          <w:szCs w:val="26"/>
        </w:rPr>
        <w:t xml:space="preserve">Độ </w:t>
      </w:r>
      <w:r w:rsidR="00D6006A">
        <w:rPr>
          <w:rFonts w:eastAsia="Times New Roman" w:cs="Times New Roman"/>
          <w:bCs/>
          <w:sz w:val="26"/>
          <w:szCs w:val="26"/>
          <w:lang w:val="en-US"/>
        </w:rPr>
        <w:t>dịch chuyển</w:t>
      </w:r>
      <w:r w:rsidRPr="00B53F9E">
        <w:rPr>
          <w:rFonts w:eastAsia="Times New Roman" w:cs="Times New Roman"/>
          <w:bCs/>
          <w:sz w:val="26"/>
          <w:szCs w:val="26"/>
        </w:rPr>
        <w:t xml:space="preserve"> có thể là âm hoặc dương.</w:t>
      </w:r>
    </w:p>
    <w:p w14:paraId="61113A6D" w14:textId="5A006D24" w:rsidR="00364E50" w:rsidRPr="009F057C" w:rsidRDefault="00895AC2" w:rsidP="00364E50">
      <w:pPr>
        <w:pStyle w:val="ListParagraph"/>
        <w:tabs>
          <w:tab w:val="left" w:pos="990"/>
        </w:tabs>
        <w:spacing w:before="60" w:line="240" w:lineRule="auto"/>
        <w:ind w:left="0"/>
        <w:rPr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0. </w:t>
      </w:r>
      <w:r w:rsidR="00364E50" w:rsidRPr="009F057C">
        <w:rPr>
          <w:sz w:val="26"/>
          <w:szCs w:val="26"/>
        </w:rPr>
        <w:t xml:space="preserve"> Công thức vận tốc</w:t>
      </w:r>
      <w:r w:rsidR="008254C5">
        <w:rPr>
          <w:sz w:val="26"/>
          <w:szCs w:val="26"/>
          <w:lang w:val="en-US"/>
        </w:rPr>
        <w:t xml:space="preserve"> tổng hợp</w:t>
      </w:r>
    </w:p>
    <w:p w14:paraId="6CFB640D" w14:textId="36A01C59" w:rsidR="00364E50" w:rsidRPr="009F057C" w:rsidRDefault="008910F0" w:rsidP="008910F0">
      <w:pPr>
        <w:tabs>
          <w:tab w:val="left" w:pos="720"/>
          <w:tab w:val="left" w:pos="2708"/>
          <w:tab w:val="left" w:pos="3690"/>
          <w:tab w:val="left" w:pos="6660"/>
        </w:tabs>
        <w:spacing w:line="240" w:lineRule="auto"/>
        <w:ind w:firstLine="283"/>
        <w:contextualSpacing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ab/>
      </w:r>
      <w:r w:rsidR="00364E50" w:rsidRPr="009F057C">
        <w:rPr>
          <w:b/>
          <w:sz w:val="26"/>
          <w:szCs w:val="26"/>
          <w:lang w:val="pt-BR"/>
        </w:rPr>
        <w:t xml:space="preserve">A. </w:t>
      </w:r>
      <w:r w:rsidR="00364E50" w:rsidRPr="009F057C">
        <w:rPr>
          <w:position w:val="-14"/>
          <w:sz w:val="26"/>
          <w:szCs w:val="26"/>
        </w:rPr>
        <w:object w:dxaOrig="1479" w:dyaOrig="380" w14:anchorId="60B4A9B3">
          <v:shape id="_x0000_i1026" type="#_x0000_t75" style="width:74.2pt;height:18.85pt" o:ole="">
            <v:imagedata r:id="rId8" o:title=""/>
          </v:shape>
          <o:OLEObject Type="Embed" ProgID="Equation.3" ShapeID="_x0000_i1026" DrawAspect="Content" ObjectID="_1730017153" r:id="rId9"/>
        </w:object>
      </w:r>
      <w:r w:rsidR="00364E50" w:rsidRPr="009F057C"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364E50" w:rsidRPr="009F057C">
        <w:rPr>
          <w:b/>
          <w:sz w:val="26"/>
          <w:szCs w:val="26"/>
          <w:lang w:val="pt-BR"/>
        </w:rPr>
        <w:t xml:space="preserve">B. </w:t>
      </w:r>
      <w:r w:rsidR="00364E50" w:rsidRPr="009F057C">
        <w:rPr>
          <w:position w:val="-14"/>
          <w:sz w:val="26"/>
          <w:szCs w:val="26"/>
        </w:rPr>
        <w:object w:dxaOrig="1460" w:dyaOrig="380" w14:anchorId="0DDF19D0">
          <v:shape id="_x0000_i1027" type="#_x0000_t75" style="width:1in;height:18.85pt" o:ole="">
            <v:imagedata r:id="rId10" o:title=""/>
          </v:shape>
          <o:OLEObject Type="Embed" ProgID="Equation.3" ShapeID="_x0000_i1027" DrawAspect="Content" ObjectID="_1730017154" r:id="rId11"/>
        </w:object>
      </w:r>
      <w:r w:rsidR="00364E50" w:rsidRPr="009F057C">
        <w:rPr>
          <w:sz w:val="26"/>
          <w:szCs w:val="26"/>
        </w:rPr>
        <w:tab/>
      </w:r>
      <w:r w:rsidR="00364E50" w:rsidRPr="009F057C">
        <w:rPr>
          <w:b/>
          <w:sz w:val="26"/>
          <w:szCs w:val="26"/>
          <w:lang w:val="pt-BR"/>
        </w:rPr>
        <w:t xml:space="preserve">C. </w:t>
      </w:r>
      <w:r w:rsidR="00364E50" w:rsidRPr="009F057C">
        <w:rPr>
          <w:position w:val="-14"/>
          <w:sz w:val="26"/>
          <w:szCs w:val="26"/>
        </w:rPr>
        <w:object w:dxaOrig="1460" w:dyaOrig="380" w14:anchorId="42EDF59D">
          <v:shape id="_x0000_i1028" type="#_x0000_t75" style="width:1in;height:18.85pt" o:ole="">
            <v:imagedata r:id="rId12" o:title=""/>
          </v:shape>
          <o:OLEObject Type="Embed" ProgID="Equation.3" ShapeID="_x0000_i1028" DrawAspect="Content" ObjectID="_1730017155" r:id="rId13"/>
        </w:object>
      </w:r>
      <w:r w:rsidR="00364E50" w:rsidRPr="009F057C"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364E50" w:rsidRPr="009F057C">
        <w:rPr>
          <w:b/>
          <w:sz w:val="26"/>
          <w:szCs w:val="26"/>
          <w:lang w:val="pt-BR"/>
        </w:rPr>
        <w:t xml:space="preserve">D. </w:t>
      </w:r>
      <w:r w:rsidR="00364E50" w:rsidRPr="009F057C">
        <w:rPr>
          <w:position w:val="-14"/>
          <w:sz w:val="26"/>
          <w:szCs w:val="26"/>
        </w:rPr>
        <w:object w:dxaOrig="1820" w:dyaOrig="380" w14:anchorId="3DF45297">
          <v:shape id="_x0000_i1029" type="#_x0000_t75" style="width:90.3pt;height:18.85pt" o:ole="">
            <v:imagedata r:id="rId14" o:title=""/>
          </v:shape>
          <o:OLEObject Type="Embed" ProgID="Equation.3" ShapeID="_x0000_i1029" DrawAspect="Content" ObjectID="_1730017156" r:id="rId15"/>
        </w:object>
      </w:r>
    </w:p>
    <w:p w14:paraId="5966E3FB" w14:textId="033A3B9D" w:rsidR="00A613AE" w:rsidRPr="00B53F9E" w:rsidRDefault="00A613AE" w:rsidP="00364E50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1. </w:t>
      </w:r>
      <w:r w:rsidRPr="00B53F9E">
        <w:rPr>
          <w:rFonts w:eastAsia="Times New Roman" w:cs="Times New Roman"/>
          <w:sz w:val="26"/>
          <w:szCs w:val="26"/>
        </w:rPr>
        <w:t>Một hành khách ngồi trong xe A, nhìn qua cửa sổ thấy xe B bên cạnh và sân ga đều chuyển động như nhau. Như vậy xe A</w:t>
      </w:r>
    </w:p>
    <w:p w14:paraId="5B44EA20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đứng yên, xe B chuyển động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sz w:val="26"/>
          <w:szCs w:val="26"/>
        </w:rPr>
        <w:t>chạy, xe B đứng yên.</w:t>
      </w:r>
    </w:p>
    <w:p w14:paraId="6A3D8FED" w14:textId="1CBEABE4" w:rsidR="00EF06CB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và xe B chạy cùng chiều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sz w:val="26"/>
          <w:szCs w:val="26"/>
        </w:rPr>
        <w:t>và xe B chạy ngược chiều.</w:t>
      </w:r>
    </w:p>
    <w:p w14:paraId="33507375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2. </w:t>
      </w:r>
      <w:r w:rsidRPr="00B53F9E">
        <w:rPr>
          <w:rFonts w:eastAsia="Times New Roman" w:cs="Times New Roman"/>
          <w:bCs/>
          <w:sz w:val="26"/>
          <w:szCs w:val="26"/>
        </w:rPr>
        <w:t>Trong thí nghiệm tính vận tốc của vật chuyển động thẳng đều, kết quả đo quãng đường s = 8,255 ± 0,245 m và thời gian t = 4,025 ± 0,120 s. Kết quả của phép tính vận tốc là</w:t>
      </w:r>
    </w:p>
    <w:p w14:paraId="306A17E3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bCs/>
          <w:sz w:val="26"/>
          <w:szCs w:val="26"/>
        </w:rPr>
      </w:pPr>
      <w:r w:rsidRPr="00B53F9E">
        <w:rPr>
          <w:rFonts w:eastAsia="Times New Roman" w:cs="Times New Roman"/>
          <w:bCs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A. </w:t>
      </w:r>
      <w:r w:rsidRPr="00B53F9E">
        <w:rPr>
          <w:rFonts w:eastAsia="Times New Roman" w:cs="Times New Roman"/>
          <w:sz w:val="26"/>
          <w:szCs w:val="26"/>
          <w:lang w:val="it-IT"/>
        </w:rPr>
        <w:t>2,051 ± 0,122 m/s</w:t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B. </w:t>
      </w:r>
      <w:r w:rsidRPr="00B53F9E">
        <w:rPr>
          <w:rFonts w:eastAsia="Times New Roman" w:cs="Times New Roman"/>
          <w:sz w:val="26"/>
          <w:szCs w:val="26"/>
          <w:lang w:val="it-IT"/>
        </w:rPr>
        <w:t xml:space="preserve">2,510 ± 0,122 m/s </w:t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C. </w:t>
      </w:r>
      <w:r w:rsidRPr="00B53F9E">
        <w:rPr>
          <w:rFonts w:eastAsia="Times New Roman" w:cs="Times New Roman"/>
          <w:sz w:val="26"/>
          <w:szCs w:val="26"/>
          <w:lang w:val="it-IT"/>
        </w:rPr>
        <w:t xml:space="preserve">2,051 ± 0,242 m/s </w:t>
      </w:r>
      <w:r w:rsidRPr="00B53F9E">
        <w:rPr>
          <w:rFonts w:eastAsia="Times New Roman" w:cs="Times New Roman"/>
          <w:sz w:val="26"/>
          <w:szCs w:val="26"/>
          <w:lang w:val="it-IT"/>
        </w:rPr>
        <w:tab/>
      </w:r>
      <w:r w:rsidRPr="00B53F9E">
        <w:rPr>
          <w:rFonts w:eastAsia="Times New Roman" w:cs="Times New Roman"/>
          <w:b/>
          <w:sz w:val="26"/>
          <w:szCs w:val="26"/>
          <w:lang w:val="it-IT"/>
        </w:rPr>
        <w:t xml:space="preserve">D. </w:t>
      </w:r>
      <w:r w:rsidRPr="00B53F9E">
        <w:rPr>
          <w:rFonts w:eastAsia="Times New Roman" w:cs="Times New Roman"/>
          <w:sz w:val="26"/>
          <w:szCs w:val="26"/>
          <w:lang w:val="it-IT"/>
        </w:rPr>
        <w:t>2,510 ± 0,242 m/s</w:t>
      </w:r>
    </w:p>
    <w:p w14:paraId="712324C5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3. </w:t>
      </w:r>
      <w:r w:rsidRPr="00B53F9E">
        <w:rPr>
          <w:rFonts w:eastAsia="Times New Roman" w:cs="Times New Roman"/>
          <w:sz w:val="26"/>
          <w:szCs w:val="26"/>
        </w:rPr>
        <w:t>Gia tốc là một đại lượng</w:t>
      </w:r>
    </w:p>
    <w:p w14:paraId="6C469A71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đại số, đặc trưng cho sự biến thiên nhanh hay chậm của chuyển động.</w:t>
      </w:r>
    </w:p>
    <w:p w14:paraId="6B9FCB12" w14:textId="5B349058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sz w:val="26"/>
          <w:szCs w:val="26"/>
        </w:rPr>
        <w:t>đại số, đặc tr</w:t>
      </w:r>
      <w:r w:rsidR="00364E50">
        <w:rPr>
          <w:rFonts w:eastAsia="Times New Roman" w:cs="Times New Roman"/>
          <w:sz w:val="26"/>
          <w:szCs w:val="26"/>
          <w:lang w:val="en-US"/>
        </w:rPr>
        <w:t>ư</w:t>
      </w:r>
      <w:r w:rsidRPr="00B53F9E">
        <w:rPr>
          <w:rFonts w:eastAsia="Times New Roman" w:cs="Times New Roman"/>
          <w:sz w:val="26"/>
          <w:szCs w:val="26"/>
        </w:rPr>
        <w:t>ng cho tính không đổi của vận tốc.</w:t>
      </w:r>
    </w:p>
    <w:p w14:paraId="6C3E72A3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vectơ, đặc trưng cho sự biến thiên nhanh hay chậm của chuyển động.</w:t>
      </w:r>
    </w:p>
    <w:p w14:paraId="32C0D638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sz w:val="26"/>
          <w:szCs w:val="26"/>
        </w:rPr>
        <w:t>vectơ, đặc trưng cho sự biến thiên nhanh hay chậm của vận tốc.</w:t>
      </w:r>
    </w:p>
    <w:p w14:paraId="2AE6F7B0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lastRenderedPageBreak/>
        <w:t>Câu 14</w:t>
      </w:r>
      <w:r w:rsidRPr="00B53F9E">
        <w:rPr>
          <w:rFonts w:eastAsia="Times New Roman" w:cs="Times New Roman"/>
          <w:sz w:val="26"/>
          <w:szCs w:val="26"/>
        </w:rPr>
        <w:t>. Trong công thức tính vận tốc của chuyển động thẳng nhanh dần đều:</w:t>
      </w:r>
      <w:r w:rsidRPr="00B53F9E">
        <w:rPr>
          <w:rFonts w:eastAsia="Times New Roman" w:cs="Times New Roman"/>
          <w:position w:val="-12"/>
          <w:sz w:val="26"/>
          <w:szCs w:val="26"/>
        </w:rPr>
        <w:object w:dxaOrig="1060" w:dyaOrig="360" w14:anchorId="0DF4B575">
          <v:shape id="_x0000_i1030" type="#_x0000_t75" style="width:53.15pt;height:18.3pt" o:ole="">
            <v:imagedata r:id="rId5" o:title=""/>
          </v:shape>
          <o:OLEObject Type="Embed" ProgID="Equation.DSMT4" ShapeID="_x0000_i1030" DrawAspect="Content" ObjectID="_1730017157" r:id="rId16"/>
        </w:object>
      </w:r>
      <w:r w:rsidRPr="00B53F9E">
        <w:rPr>
          <w:rFonts w:eastAsia="Times New Roman" w:cs="Times New Roman"/>
          <w:sz w:val="26"/>
          <w:szCs w:val="26"/>
        </w:rPr>
        <w:t xml:space="preserve"> thì:</w:t>
      </w:r>
    </w:p>
    <w:p w14:paraId="79B8F081" w14:textId="59D50000" w:rsidR="00EF06CB" w:rsidRPr="00B53F9E" w:rsidRDefault="00EF06CB" w:rsidP="00EF46C7">
      <w:pPr>
        <w:spacing w:after="0" w:line="240" w:lineRule="auto"/>
        <w:contextualSpacing/>
        <w:rPr>
          <w:rFonts w:eastAsia="Calibri" w:cs="Times New Roman"/>
          <w:sz w:val="26"/>
          <w:szCs w:val="26"/>
        </w:rPr>
      </w:pPr>
      <w:r w:rsidRPr="00B53F9E">
        <w:rPr>
          <w:rFonts w:eastAsia="Calibri" w:cs="Times New Roman"/>
          <w:b/>
          <w:sz w:val="26"/>
          <w:szCs w:val="26"/>
        </w:rPr>
        <w:tab/>
        <w:t xml:space="preserve">A. </w:t>
      </w:r>
      <w:r w:rsidRPr="00B53F9E">
        <w:rPr>
          <w:rFonts w:eastAsia="Calibri" w:cs="Times New Roman"/>
          <w:sz w:val="26"/>
          <w:szCs w:val="26"/>
        </w:rPr>
        <w:t xml:space="preserve">a luôn luôn dương </w:t>
      </w:r>
      <w:r w:rsidRPr="00B53F9E">
        <w:rPr>
          <w:rFonts w:eastAsia="Calibri" w:cs="Times New Roman"/>
          <w:sz w:val="26"/>
          <w:szCs w:val="26"/>
        </w:rPr>
        <w:tab/>
      </w:r>
      <w:r w:rsidRPr="00B53F9E">
        <w:rPr>
          <w:rFonts w:eastAsia="Calibri" w:cs="Times New Roman"/>
          <w:sz w:val="26"/>
          <w:szCs w:val="26"/>
        </w:rPr>
        <w:tab/>
        <w:t xml:space="preserve">   </w:t>
      </w:r>
      <w:r w:rsidRPr="00B53F9E">
        <w:rPr>
          <w:rFonts w:eastAsia="Calibri" w:cs="Times New Roman"/>
          <w:sz w:val="26"/>
          <w:szCs w:val="26"/>
        </w:rPr>
        <w:tab/>
      </w:r>
      <w:r w:rsidRPr="00B53F9E">
        <w:rPr>
          <w:rFonts w:eastAsia="Calibri" w:cs="Times New Roman"/>
          <w:b/>
          <w:sz w:val="26"/>
          <w:szCs w:val="26"/>
        </w:rPr>
        <w:t xml:space="preserve">B. </w:t>
      </w:r>
      <w:r w:rsidRPr="00B53F9E">
        <w:rPr>
          <w:rFonts w:eastAsia="Calibri" w:cs="Times New Roman"/>
          <w:sz w:val="26"/>
          <w:szCs w:val="26"/>
        </w:rPr>
        <w:t xml:space="preserve">a luôn luôn cùng dấu với v </w:t>
      </w:r>
      <w:r w:rsidRPr="00B53F9E">
        <w:rPr>
          <w:rFonts w:eastAsia="Calibri" w:cs="Times New Roman"/>
          <w:sz w:val="26"/>
          <w:szCs w:val="26"/>
        </w:rPr>
        <w:tab/>
      </w:r>
    </w:p>
    <w:p w14:paraId="46EF6F56" w14:textId="77777777" w:rsidR="00EF06CB" w:rsidRPr="00B53F9E" w:rsidRDefault="00EF06CB" w:rsidP="00EF46C7">
      <w:pPr>
        <w:spacing w:after="0" w:line="240" w:lineRule="auto"/>
        <w:contextualSpacing/>
        <w:rPr>
          <w:rFonts w:eastAsia="Calibri" w:cs="Times New Roman"/>
          <w:sz w:val="26"/>
          <w:szCs w:val="26"/>
        </w:rPr>
      </w:pPr>
      <w:r w:rsidRPr="00B53F9E">
        <w:rPr>
          <w:rFonts w:eastAsia="Calibri" w:cs="Times New Roman"/>
          <w:b/>
          <w:sz w:val="26"/>
          <w:szCs w:val="26"/>
        </w:rPr>
        <w:tab/>
        <w:t xml:space="preserve">C. </w:t>
      </w:r>
      <w:r w:rsidRPr="00B53F9E">
        <w:rPr>
          <w:rFonts w:eastAsia="Calibri" w:cs="Times New Roman"/>
          <w:sz w:val="26"/>
          <w:szCs w:val="26"/>
        </w:rPr>
        <w:t>a luôn ngược dấu với v</w:t>
      </w:r>
      <w:r w:rsidRPr="00B53F9E">
        <w:rPr>
          <w:rFonts w:eastAsia="Calibri" w:cs="Times New Roman"/>
          <w:sz w:val="26"/>
          <w:szCs w:val="26"/>
        </w:rPr>
        <w:tab/>
      </w:r>
      <w:r w:rsidRPr="00B53F9E">
        <w:rPr>
          <w:rFonts w:eastAsia="Calibri" w:cs="Times New Roman"/>
          <w:sz w:val="26"/>
          <w:szCs w:val="26"/>
        </w:rPr>
        <w:tab/>
      </w:r>
      <w:r w:rsidRPr="00B53F9E">
        <w:rPr>
          <w:rFonts w:eastAsia="Calibri" w:cs="Times New Roman"/>
          <w:sz w:val="26"/>
          <w:szCs w:val="26"/>
        </w:rPr>
        <w:tab/>
      </w:r>
      <w:r w:rsidRPr="00B53F9E">
        <w:rPr>
          <w:rFonts w:eastAsia="Calibri" w:cs="Times New Roman"/>
          <w:b/>
          <w:sz w:val="26"/>
          <w:szCs w:val="26"/>
        </w:rPr>
        <w:t xml:space="preserve">D. </w:t>
      </w:r>
      <w:r w:rsidRPr="00B53F9E">
        <w:rPr>
          <w:rFonts w:eastAsia="Calibri" w:cs="Times New Roman"/>
          <w:sz w:val="26"/>
          <w:szCs w:val="26"/>
        </w:rPr>
        <w:t>v luôn luôn dương</w:t>
      </w:r>
    </w:p>
    <w:p w14:paraId="6A8F146D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5. </w:t>
      </w:r>
      <w:r w:rsidRPr="00B53F9E">
        <w:rPr>
          <w:rFonts w:eastAsia="Times New Roman" w:cs="Times New Roman"/>
          <w:sz w:val="26"/>
          <w:szCs w:val="26"/>
        </w:rPr>
        <w:t>Gọi v</w:t>
      </w:r>
      <w:r w:rsidRPr="00B53F9E">
        <w:rPr>
          <w:rFonts w:eastAsia="Times New Roman" w:cs="Times New Roman"/>
          <w:sz w:val="26"/>
          <w:szCs w:val="26"/>
          <w:vertAlign w:val="subscript"/>
        </w:rPr>
        <w:t>0</w:t>
      </w:r>
      <w:r w:rsidRPr="00B53F9E">
        <w:rPr>
          <w:rFonts w:eastAsia="Times New Roman" w:cs="Times New Roman"/>
          <w:sz w:val="26"/>
          <w:szCs w:val="26"/>
        </w:rPr>
        <w:t xml:space="preserve"> là vận tốc ban đầu của chuyển động. Công thức liên hệ giữa vận tốc v, gia tốc a và quãng đường s vật đi được trong chuyển động thẳng biến đổi đều là: </w:t>
      </w:r>
    </w:p>
    <w:p w14:paraId="0E0F7FCE" w14:textId="51469C9F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>A.</w: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="00364E50" w:rsidRPr="00B53F9E">
        <w:rPr>
          <w:rFonts w:eastAsia="Times New Roman" w:cs="Times New Roman"/>
          <w:position w:val="-12"/>
          <w:sz w:val="26"/>
          <w:szCs w:val="26"/>
        </w:rPr>
        <w:object w:dxaOrig="1420" w:dyaOrig="400" w14:anchorId="7FE1F7E2">
          <v:shape id="_x0000_i1031" type="#_x0000_t75" style="width:70.9pt;height:20.5pt" o:ole="">
            <v:imagedata r:id="rId17" o:title=""/>
          </v:shape>
          <o:OLEObject Type="Embed" ProgID="Equation.DSMT4" ShapeID="_x0000_i1031" DrawAspect="Content" ObjectID="_1730017158" r:id="rId18"/>
        </w:objec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="00364E50" w:rsidRPr="00B53F9E">
        <w:rPr>
          <w:rFonts w:eastAsia="Times New Roman" w:cs="Times New Roman"/>
          <w:position w:val="-12"/>
          <w:sz w:val="26"/>
          <w:szCs w:val="26"/>
        </w:rPr>
        <w:object w:dxaOrig="1420" w:dyaOrig="400" w14:anchorId="1AEF83A7">
          <v:shape id="_x0000_i1032" type="#_x0000_t75" style="width:70.9pt;height:20.5pt" o:ole="">
            <v:imagedata r:id="rId19" o:title=""/>
          </v:shape>
          <o:OLEObject Type="Embed" ProgID="Equation.DSMT4" ShapeID="_x0000_i1032" DrawAspect="Content" ObjectID="_1730017159" r:id="rId20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="00364E50" w:rsidRPr="00B53F9E">
        <w:rPr>
          <w:rFonts w:eastAsia="Times New Roman" w:cs="Times New Roman"/>
          <w:position w:val="-12"/>
          <w:sz w:val="26"/>
          <w:szCs w:val="26"/>
        </w:rPr>
        <w:object w:dxaOrig="1340" w:dyaOrig="380" w14:anchorId="719A5C88">
          <v:shape id="_x0000_i1033" type="#_x0000_t75" style="width:67.55pt;height:18.85pt" o:ole="">
            <v:imagedata r:id="rId21" o:title=""/>
          </v:shape>
          <o:OLEObject Type="Embed" ProgID="Equation.DSMT4" ShapeID="_x0000_i1033" DrawAspect="Content" ObjectID="_1730017160" r:id="rId22"/>
        </w:objec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>D.</w:t>
      </w:r>
      <w:r w:rsidR="00364E50" w:rsidRPr="00B53F9E">
        <w:rPr>
          <w:rFonts w:eastAsia="Times New Roman" w:cs="Times New Roman"/>
          <w:position w:val="-12"/>
          <w:sz w:val="26"/>
          <w:szCs w:val="26"/>
        </w:rPr>
        <w:object w:dxaOrig="1340" w:dyaOrig="380" w14:anchorId="49DCB675">
          <v:shape id="_x0000_i1034" type="#_x0000_t75" style="width:67.55pt;height:18.85pt" o:ole="">
            <v:imagedata r:id="rId23" o:title=""/>
          </v:shape>
          <o:OLEObject Type="Embed" ProgID="Equation.DSMT4" ShapeID="_x0000_i1034" DrawAspect="Content" ObjectID="_1730017161" r:id="rId24"/>
        </w:object>
      </w:r>
    </w:p>
    <w:p w14:paraId="03A6AC06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6. </w:t>
      </w:r>
      <w:r w:rsidRPr="00B53F9E">
        <w:rPr>
          <w:rFonts w:eastAsia="Times New Roman" w:cs="Times New Roman"/>
          <w:sz w:val="26"/>
          <w:szCs w:val="26"/>
        </w:rPr>
        <w:t xml:space="preserve">Nhận xét nào sau đây là </w:t>
      </w:r>
      <w:r w:rsidRPr="00B53F9E">
        <w:rPr>
          <w:rFonts w:eastAsia="Times New Roman" w:cs="Times New Roman"/>
          <w:b/>
          <w:sz w:val="26"/>
          <w:szCs w:val="26"/>
        </w:rPr>
        <w:t>sai</w:t>
      </w:r>
      <w:r w:rsidRPr="00B53F9E">
        <w:rPr>
          <w:rFonts w:eastAsia="Times New Roman" w:cs="Times New Roman"/>
          <w:sz w:val="26"/>
          <w:szCs w:val="26"/>
        </w:rPr>
        <w:t>?</w:t>
      </w:r>
    </w:p>
    <w:p w14:paraId="2C221FC6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Vectơ gia tốc rơi tự do có phương thẳng đứng, hướng xuống.</w:t>
      </w:r>
    </w:p>
    <w:p w14:paraId="3429AE3F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sz w:val="26"/>
          <w:szCs w:val="26"/>
        </w:rPr>
        <w:t xml:space="preserve">Tại cùng một nơi trên Trái Đất gia tốc rơi tự do không đối. </w:t>
      </w:r>
    </w:p>
    <w:p w14:paraId="3E0E6D05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Gia tốc rơi tự do thay đối theo vĩ độ.</w:t>
      </w:r>
    </w:p>
    <w:p w14:paraId="2E304C87" w14:textId="1245C6C8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sz w:val="26"/>
          <w:szCs w:val="26"/>
        </w:rPr>
        <w:t>Gia tốc rơi tự do là 9,81m/s</w:t>
      </w:r>
      <w:r w:rsidRPr="00B53F9E">
        <w:rPr>
          <w:rFonts w:eastAsia="Times New Roman" w:cs="Times New Roman"/>
          <w:sz w:val="26"/>
          <w:szCs w:val="26"/>
          <w:vertAlign w:val="superscript"/>
        </w:rPr>
        <w:t>2</w:t>
      </w:r>
      <w:r w:rsidRPr="00B53F9E">
        <w:rPr>
          <w:rFonts w:eastAsia="Times New Roman" w:cs="Times New Roman"/>
          <w:sz w:val="26"/>
          <w:szCs w:val="26"/>
        </w:rPr>
        <w:t xml:space="preserve"> tại mọi nơi.</w:t>
      </w:r>
    </w:p>
    <w:p w14:paraId="426158EC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>Câu 17</w:t>
      </w:r>
      <w:r w:rsidRPr="00B53F9E">
        <w:rPr>
          <w:rFonts w:eastAsia="Times New Roman" w:cs="Times New Roman"/>
          <w:sz w:val="26"/>
          <w:szCs w:val="26"/>
        </w:rPr>
        <w:t>. Một vật được ném ngang từ độ cao h với vận tốc v</w:t>
      </w:r>
      <w:r w:rsidRPr="00B53F9E">
        <w:rPr>
          <w:rFonts w:eastAsia="Times New Roman" w:cs="Times New Roman"/>
          <w:sz w:val="26"/>
          <w:szCs w:val="26"/>
          <w:vertAlign w:val="subscript"/>
        </w:rPr>
        <w:t>0</w:t>
      </w:r>
      <w:r w:rsidRPr="00B53F9E">
        <w:rPr>
          <w:rFonts w:eastAsia="Times New Roman" w:cs="Times New Roman"/>
          <w:sz w:val="26"/>
          <w:szCs w:val="26"/>
        </w:rPr>
        <w:t xml:space="preserve"> nào đó . Bỏ qua sức cản của không khí. Thời gian vật rơi đến mặt đất (t) là?</w:t>
      </w:r>
    </w:p>
    <w:p w14:paraId="2B9D3B90" w14:textId="19A10CD3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="00364E50" w:rsidRPr="00B53F9E">
        <w:rPr>
          <w:rFonts w:eastAsia="Times New Roman" w:cs="Times New Roman"/>
          <w:position w:val="-30"/>
          <w:sz w:val="26"/>
          <w:szCs w:val="26"/>
        </w:rPr>
        <w:object w:dxaOrig="600" w:dyaOrig="740" w14:anchorId="3594BA1F">
          <v:shape id="_x0000_i1035" type="#_x0000_t75" style="width:29.9pt;height:37.1pt" o:ole="">
            <v:imagedata r:id="rId25" o:title=""/>
          </v:shape>
          <o:OLEObject Type="Embed" ProgID="Equation.DSMT4" ShapeID="_x0000_i1035" DrawAspect="Content" ObjectID="_1730017162" r:id="rId26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="00364E50" w:rsidRPr="00B53F9E">
        <w:rPr>
          <w:rFonts w:eastAsia="Times New Roman" w:cs="Times New Roman"/>
          <w:position w:val="-30"/>
          <w:sz w:val="26"/>
          <w:szCs w:val="26"/>
        </w:rPr>
        <w:object w:dxaOrig="480" w:dyaOrig="740" w14:anchorId="25B4F66E">
          <v:shape id="_x0000_i1036" type="#_x0000_t75" style="width:23.8pt;height:37.1pt" o:ole="">
            <v:imagedata r:id="rId27" o:title=""/>
          </v:shape>
          <o:OLEObject Type="Embed" ProgID="Equation.DSMT4" ShapeID="_x0000_i1036" DrawAspect="Content" ObjectID="_1730017163" r:id="rId28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position w:val="-30"/>
          <w:sz w:val="26"/>
          <w:szCs w:val="26"/>
        </w:rPr>
        <w:object w:dxaOrig="520" w:dyaOrig="740" w14:anchorId="2A5E9229">
          <v:shape id="_x0000_i1037" type="#_x0000_t75" style="width:26.05pt;height:37.1pt" o:ole="">
            <v:imagedata r:id="rId29" o:title=""/>
          </v:shape>
          <o:OLEObject Type="Embed" ProgID="Equation.DSMT4" ShapeID="_x0000_i1037" DrawAspect="Content" ObjectID="_1730017164" r:id="rId30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="00364E50" w:rsidRPr="00B53F9E">
        <w:rPr>
          <w:rFonts w:eastAsia="Times New Roman" w:cs="Times New Roman"/>
          <w:position w:val="-30"/>
          <w:sz w:val="26"/>
          <w:szCs w:val="26"/>
        </w:rPr>
        <w:object w:dxaOrig="540" w:dyaOrig="740" w14:anchorId="0919EB37">
          <v:shape id="_x0000_i1038" type="#_x0000_t75" style="width:27.15pt;height:37.1pt" o:ole="">
            <v:imagedata r:id="rId31" o:title=""/>
          </v:shape>
          <o:OLEObject Type="Embed" ProgID="Equation.DSMT4" ShapeID="_x0000_i1038" DrawAspect="Content" ObjectID="_1730017165" r:id="rId32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</w:p>
    <w:p w14:paraId="4A02D762" w14:textId="73290D82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8. </w:t>
      </w:r>
      <w:r w:rsidRPr="00B53F9E">
        <w:rPr>
          <w:rFonts w:eastAsia="Times New Roman" w:cs="Times New Roman"/>
          <w:sz w:val="26"/>
          <w:szCs w:val="26"/>
        </w:rPr>
        <w:t>Ném một vật nhỏ theo phương ngang với vận tốc ban đầu là 5m/s, tầm xa của vật là 15m. Thời gian rơi của vật là:</w:t>
      </w:r>
    </w:p>
    <w:p w14:paraId="6A0D9CCC" w14:textId="7408BEDF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2s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sz w:val="26"/>
          <w:szCs w:val="26"/>
        </w:rPr>
        <w:t>4s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Pr="00B53F9E">
        <w:rPr>
          <w:rFonts w:eastAsia="Times New Roman" w:cs="Times New Roman"/>
          <w:sz w:val="26"/>
          <w:szCs w:val="26"/>
        </w:rPr>
        <w:t>1s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sz w:val="26"/>
          <w:szCs w:val="26"/>
        </w:rPr>
        <w:t>3s.</w:t>
      </w:r>
    </w:p>
    <w:p w14:paraId="40F3D98D" w14:textId="56C764F1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19. </w:t>
      </w:r>
      <w:r w:rsidRPr="00B53F9E">
        <w:rPr>
          <w:rFonts w:eastAsia="Times New Roman" w:cs="Times New Roman"/>
          <w:sz w:val="26"/>
          <w:szCs w:val="26"/>
        </w:rPr>
        <w:t>Khối lượng được định nghĩa là đại lượng</w:t>
      </w:r>
    </w:p>
    <w:p w14:paraId="65EDCDE3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đặc trưng cho sự biến thiên nhanh hay chậm của vận tốc</w:t>
      </w:r>
      <w:r w:rsidRPr="00B53F9E">
        <w:rPr>
          <w:rFonts w:eastAsia="Times New Roman" w:cs="Times New Roman"/>
          <w:b/>
          <w:sz w:val="26"/>
          <w:szCs w:val="26"/>
        </w:rPr>
        <w:t xml:space="preserve">. </w:t>
      </w:r>
    </w:p>
    <w:p w14:paraId="6F006B3B" w14:textId="40CC95EF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sz w:val="26"/>
          <w:szCs w:val="26"/>
        </w:rPr>
        <w:t>đặc trưng cho mức quán tính c</w:t>
      </w:r>
      <w:r w:rsidR="00364E50">
        <w:rPr>
          <w:rFonts w:eastAsia="Times New Roman" w:cs="Times New Roman"/>
          <w:sz w:val="26"/>
          <w:szCs w:val="26"/>
          <w:lang w:val="en-US"/>
        </w:rPr>
        <w:t>ủ</w:t>
      </w:r>
      <w:r w:rsidRPr="00B53F9E">
        <w:rPr>
          <w:rFonts w:eastAsia="Times New Roman" w:cs="Times New Roman"/>
          <w:sz w:val="26"/>
          <w:szCs w:val="26"/>
        </w:rPr>
        <w:t xml:space="preserve">a vật. </w:t>
      </w:r>
    </w:p>
    <w:p w14:paraId="7E1EBA9B" w14:textId="77777777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đặc trưng cho sự nặng hay nhẹ của vật.</w:t>
      </w:r>
    </w:p>
    <w:p w14:paraId="4FF93622" w14:textId="7D4319E3" w:rsidR="00EF06CB" w:rsidRPr="00B53F9E" w:rsidRDefault="00EF06CB" w:rsidP="00225CB8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sz w:val="26"/>
          <w:szCs w:val="26"/>
        </w:rPr>
        <w:t>tùy thuộc vào lượng vật chất chứa trong vật.</w:t>
      </w:r>
    </w:p>
    <w:p w14:paraId="269E9F7A" w14:textId="68CEA133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>Câu 20</w:t>
      </w:r>
      <w:r w:rsidRPr="00B53F9E">
        <w:rPr>
          <w:rFonts w:eastAsia="Times New Roman" w:cs="Times New Roman"/>
          <w:sz w:val="26"/>
          <w:szCs w:val="26"/>
        </w:rPr>
        <w:t>.Hệ thức nào sau đây là đúng theo định luật II Niuton</w:t>
      </w:r>
    </w:p>
    <w:p w14:paraId="6AF42B9D" w14:textId="78E79F13" w:rsidR="00EF06CB" w:rsidRPr="00B53F9E" w:rsidRDefault="00EF06CB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="0005114B" w:rsidRPr="0005114B">
        <w:rPr>
          <w:rFonts w:eastAsia="Times New Roman" w:cs="Times New Roman"/>
          <w:position w:val="-24"/>
          <w:sz w:val="26"/>
          <w:szCs w:val="26"/>
        </w:rPr>
        <w:object w:dxaOrig="660" w:dyaOrig="680" w14:anchorId="343A1348">
          <v:shape id="_x0000_i1039" type="#_x0000_t75" style="width:32.7pt;height:34.9pt" o:ole="">
            <v:imagedata r:id="rId33" o:title=""/>
          </v:shape>
          <o:OLEObject Type="Embed" ProgID="Equation.DSMT4" ShapeID="_x0000_i1039" DrawAspect="Content" ObjectID="_1730017166" r:id="rId34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position w:val="-24"/>
          <w:sz w:val="26"/>
          <w:szCs w:val="26"/>
        </w:rPr>
        <w:object w:dxaOrig="660" w:dyaOrig="620" w14:anchorId="330284B4">
          <v:shape id="_x0000_i1040" type="#_x0000_t75" style="width:33.25pt;height:30.45pt" o:ole="">
            <v:imagedata r:id="rId35" o:title=""/>
          </v:shape>
          <o:OLEObject Type="Embed" ProgID="Equation.DSMT4" ShapeID="_x0000_i1040" DrawAspect="Content" ObjectID="_1730017167" r:id="rId36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Pr="00B53F9E">
        <w:rPr>
          <w:rFonts w:eastAsia="Times New Roman" w:cs="Times New Roman"/>
          <w:position w:val="-24"/>
          <w:sz w:val="26"/>
          <w:szCs w:val="26"/>
        </w:rPr>
        <w:object w:dxaOrig="660" w:dyaOrig="620" w14:anchorId="02A9B52D">
          <v:shape id="_x0000_i1041" type="#_x0000_t75" style="width:33.25pt;height:30.45pt" o:ole="">
            <v:imagedata r:id="rId37" o:title=""/>
          </v:shape>
          <o:OLEObject Type="Embed" ProgID="Equation.DSMT4" ShapeID="_x0000_i1041" DrawAspect="Content" ObjectID="_1730017168" r:id="rId38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position w:val="-6"/>
          <w:sz w:val="26"/>
          <w:szCs w:val="26"/>
        </w:rPr>
        <w:object w:dxaOrig="900" w:dyaOrig="340" w14:anchorId="43983346">
          <v:shape id="_x0000_i1042" type="#_x0000_t75" style="width:44.85pt;height:17.15pt" o:ole="">
            <v:imagedata r:id="rId39" o:title=""/>
          </v:shape>
          <o:OLEObject Type="Embed" ProgID="Equation.DSMT4" ShapeID="_x0000_i1042" DrawAspect="Content" ObjectID="_1730017169" r:id="rId40"/>
        </w:object>
      </w:r>
      <w:r w:rsidRPr="00B53F9E">
        <w:rPr>
          <w:rFonts w:eastAsia="Times New Roman" w:cs="Times New Roman"/>
          <w:sz w:val="26"/>
          <w:szCs w:val="26"/>
        </w:rPr>
        <w:t xml:space="preserve"> </w:t>
      </w:r>
    </w:p>
    <w:p w14:paraId="6AE5E1AF" w14:textId="2F4F5A3E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21. </w:t>
      </w:r>
      <w:r w:rsidRPr="00B53F9E">
        <w:rPr>
          <w:rFonts w:eastAsia="Times New Roman" w:cs="Times New Roman"/>
          <w:sz w:val="26"/>
          <w:szCs w:val="26"/>
        </w:rPr>
        <w:t>Một vật có khối lượng m = 8 kg đang chuyển động với gia tốc có độ lớn a = 2m/s</w:t>
      </w:r>
      <w:r w:rsidRPr="00B53F9E">
        <w:rPr>
          <w:rFonts w:eastAsia="Times New Roman" w:cs="Times New Roman"/>
          <w:sz w:val="26"/>
          <w:szCs w:val="26"/>
          <w:vertAlign w:val="superscript"/>
        </w:rPr>
        <w:t>2</w:t>
      </w:r>
      <w:r w:rsidRPr="00B53F9E">
        <w:rPr>
          <w:rFonts w:eastAsia="Times New Roman" w:cs="Times New Roman"/>
          <w:sz w:val="26"/>
          <w:szCs w:val="26"/>
        </w:rPr>
        <w:t xml:space="preserve">. Hợp lực tác dụng lên vật có độ lớn bằng </w:t>
      </w:r>
    </w:p>
    <w:p w14:paraId="100FDC7B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16 N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sz w:val="26"/>
          <w:szCs w:val="26"/>
        </w:rPr>
        <w:t>8 N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Pr="00B53F9E">
        <w:rPr>
          <w:rFonts w:eastAsia="Times New Roman" w:cs="Times New Roman"/>
          <w:sz w:val="26"/>
          <w:szCs w:val="26"/>
        </w:rPr>
        <w:t>4N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sz w:val="26"/>
          <w:szCs w:val="26"/>
        </w:rPr>
        <w:t>32 N.</w:t>
      </w:r>
    </w:p>
    <w:p w14:paraId="4B8A0F5C" w14:textId="1A8A17C3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22. </w:t>
      </w:r>
      <w:r w:rsidRPr="00B53F9E">
        <w:rPr>
          <w:rFonts w:eastAsia="Times New Roman" w:cs="Times New Roman"/>
          <w:sz w:val="26"/>
          <w:szCs w:val="26"/>
        </w:rPr>
        <w:t xml:space="preserve">Chọn </w:t>
      </w:r>
      <w:r w:rsidR="0068235F">
        <w:rPr>
          <w:rFonts w:eastAsia="Times New Roman" w:cs="Times New Roman"/>
          <w:sz w:val="26"/>
          <w:szCs w:val="26"/>
          <w:lang w:val="en-US"/>
        </w:rPr>
        <w:t>phát biểu</w:t>
      </w:r>
      <w:r w:rsidRPr="00B53F9E">
        <w:rPr>
          <w:rFonts w:eastAsia="Times New Roman" w:cs="Times New Roman"/>
          <w:sz w:val="26"/>
          <w:szCs w:val="26"/>
        </w:rPr>
        <w:t xml:space="preserve"> </w:t>
      </w:r>
      <w:r w:rsidRPr="00B53F9E">
        <w:rPr>
          <w:rFonts w:eastAsia="Times New Roman" w:cs="Times New Roman"/>
          <w:b/>
          <w:bCs/>
          <w:sz w:val="26"/>
          <w:szCs w:val="26"/>
        </w:rPr>
        <w:t>sai</w:t>
      </w:r>
      <w:r w:rsidRPr="00B53F9E">
        <w:rPr>
          <w:rFonts w:eastAsia="Times New Roman" w:cs="Times New Roman"/>
          <w:sz w:val="26"/>
          <w:szCs w:val="26"/>
        </w:rPr>
        <w:t>. Lực và phản lực</w:t>
      </w:r>
    </w:p>
    <w:p w14:paraId="0A7C0A80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là hai lực trực đối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sz w:val="26"/>
          <w:szCs w:val="26"/>
        </w:rPr>
        <w:t>cùng độ lớn.</w:t>
      </w:r>
    </w:p>
    <w:p w14:paraId="498E15C4" w14:textId="6E9123BC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ngược chiều nhau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sz w:val="26"/>
          <w:szCs w:val="26"/>
        </w:rPr>
        <w:t>có thể tác dụng vào cùng một vật.</w:t>
      </w:r>
    </w:p>
    <w:p w14:paraId="40B7A5AD" w14:textId="6D1E96DA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23. </w:t>
      </w:r>
      <w:r w:rsidRPr="00B53F9E">
        <w:rPr>
          <w:rFonts w:eastAsia="Times New Roman" w:cs="Times New Roman"/>
          <w:sz w:val="26"/>
          <w:szCs w:val="26"/>
        </w:rPr>
        <w:t>Lực hấp dẫn giữa hai chất điểm bất kì</w:t>
      </w:r>
    </w:p>
    <w:p w14:paraId="605BBE6E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tỉ lệ thuận với tích hai khối lượng của chúng và tỉ lệ nghịch với bình phương khoảng cách giữa chúng.</w:t>
      </w:r>
    </w:p>
    <w:p w14:paraId="3AA560F8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sz w:val="26"/>
          <w:szCs w:val="26"/>
        </w:rPr>
        <w:t>tỉ lệ thuận với bình phương khối lượng và tỉ lệ nghịch với khoảng cách giữa chúng</w:t>
      </w:r>
    </w:p>
    <w:p w14:paraId="7585F038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lastRenderedPageBreak/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có độ lớn không phụ thuộc vào khối lượng của hai vật.</w:t>
      </w:r>
    </w:p>
    <w:p w14:paraId="2E5D844A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sz w:val="26"/>
          <w:szCs w:val="26"/>
        </w:rPr>
        <w:t>không đổi khi thay đổi khoảng cách giữa hai vật.</w:t>
      </w:r>
    </w:p>
    <w:p w14:paraId="54A8CCBE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24. </w:t>
      </w:r>
      <w:r w:rsidRPr="00B53F9E">
        <w:rPr>
          <w:rFonts w:eastAsia="Times New Roman" w:cs="Times New Roman"/>
          <w:sz w:val="26"/>
          <w:szCs w:val="26"/>
        </w:rPr>
        <w:t>Hệ số ma sát trượt</w:t>
      </w:r>
    </w:p>
    <w:p w14:paraId="6AC38843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không phụ thuộc vào vật liệu và tình chất của hai mặt tiếp xúc.</w:t>
      </w:r>
      <w:r w:rsidRPr="00B53F9E">
        <w:rPr>
          <w:rFonts w:eastAsia="Times New Roman" w:cs="Times New Roman"/>
          <w:b/>
          <w:sz w:val="26"/>
          <w:szCs w:val="26"/>
        </w:rPr>
        <w:t xml:space="preserve"> </w:t>
      </w:r>
    </w:p>
    <w:p w14:paraId="6A4F5A1D" w14:textId="720134DA" w:rsidR="00A613AE" w:rsidRPr="0005114B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  <w:lang w:val="en-US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sz w:val="26"/>
          <w:szCs w:val="26"/>
        </w:rPr>
        <w:t>luôn bằng với hệ số ma sát nghỉ</w:t>
      </w:r>
      <w:r w:rsidR="0005114B">
        <w:rPr>
          <w:rFonts w:eastAsia="Times New Roman" w:cs="Times New Roman"/>
          <w:sz w:val="26"/>
          <w:szCs w:val="26"/>
          <w:lang w:val="en-US"/>
        </w:rPr>
        <w:t>.</w:t>
      </w:r>
    </w:p>
    <w:p w14:paraId="0140FA55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B53F9E">
        <w:rPr>
          <w:rFonts w:eastAsia="Times New Roman" w:cs="Times New Roman"/>
          <w:sz w:val="26"/>
          <w:szCs w:val="26"/>
        </w:rPr>
        <w:t>không có đơn vị.</w:t>
      </w:r>
    </w:p>
    <w:p w14:paraId="5D1D1B92" w14:textId="5114E140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D. </w:t>
      </w:r>
      <w:r w:rsidRPr="00B53F9E">
        <w:rPr>
          <w:rFonts w:eastAsia="Times New Roman" w:cs="Times New Roman"/>
          <w:sz w:val="26"/>
          <w:szCs w:val="26"/>
        </w:rPr>
        <w:t>có giá trị lớn nhất bằng 1.</w:t>
      </w:r>
    </w:p>
    <w:p w14:paraId="2CF86E19" w14:textId="174C170D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 xml:space="preserve">Câu 25. </w:t>
      </w:r>
      <w:r w:rsidRPr="00B53F9E">
        <w:rPr>
          <w:rFonts w:eastAsia="Times New Roman" w:cs="Times New Roman"/>
          <w:sz w:val="26"/>
          <w:szCs w:val="26"/>
        </w:rPr>
        <w:t>Khi khoảng cách giữa hai vật tăng gấp 3 lần thì lực hấp dẫn giữa chúng có độ lớn</w:t>
      </w:r>
    </w:p>
    <w:p w14:paraId="51A492BE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 xml:space="preserve"> tăng gấp 3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Pr="00B53F9E">
        <w:rPr>
          <w:rFonts w:eastAsia="Times New Roman" w:cs="Times New Roman"/>
          <w:sz w:val="26"/>
          <w:szCs w:val="26"/>
        </w:rPr>
        <w:t>giảm còn một phần ba</w:t>
      </w:r>
      <w:r w:rsidRPr="00B53F9E">
        <w:rPr>
          <w:rFonts w:eastAsia="Times New Roman" w:cs="Times New Roman"/>
          <w:b/>
          <w:sz w:val="26"/>
          <w:szCs w:val="26"/>
        </w:rPr>
        <w:t xml:space="preserve">. </w:t>
      </w:r>
    </w:p>
    <w:p w14:paraId="319E5ED0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B53F9E">
        <w:rPr>
          <w:rFonts w:eastAsia="Times New Roman" w:cs="Times New Roman"/>
          <w:sz w:val="26"/>
          <w:szCs w:val="26"/>
        </w:rPr>
        <w:t xml:space="preserve"> tăng gấp 9.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sz w:val="26"/>
          <w:szCs w:val="26"/>
        </w:rPr>
        <w:t>giảm 9 lần.</w:t>
      </w:r>
    </w:p>
    <w:p w14:paraId="23A81899" w14:textId="0B4505EE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>Câu 26</w:t>
      </w:r>
      <w:r w:rsidRPr="00B53F9E">
        <w:rPr>
          <w:rFonts w:eastAsia="Times New Roman" w:cs="Times New Roman"/>
          <w:sz w:val="26"/>
          <w:szCs w:val="26"/>
        </w:rPr>
        <w:t xml:space="preserve">. Kéo 1 vật nặng 2 kg bằng lực F = 2 N </w:t>
      </w:r>
      <w:r w:rsidR="0005114B">
        <w:rPr>
          <w:rFonts w:eastAsia="Times New Roman" w:cs="Times New Roman"/>
          <w:sz w:val="26"/>
          <w:szCs w:val="26"/>
          <w:lang w:val="en-US"/>
        </w:rPr>
        <w:t xml:space="preserve">theo phương ngang </w:t>
      </w:r>
      <w:r w:rsidRPr="00B53F9E">
        <w:rPr>
          <w:rFonts w:eastAsia="Times New Roman" w:cs="Times New Roman"/>
          <w:sz w:val="26"/>
          <w:szCs w:val="26"/>
        </w:rPr>
        <w:t>làm vật di chuyển đều. Hệ số ma sát trượt giữa vật và s</w:t>
      </w:r>
      <w:r w:rsidR="0005114B">
        <w:rPr>
          <w:rFonts w:eastAsia="Times New Roman" w:cs="Times New Roman"/>
          <w:sz w:val="26"/>
          <w:szCs w:val="26"/>
          <w:lang w:val="en-US"/>
        </w:rPr>
        <w:t>à</w:t>
      </w:r>
      <w:r w:rsidRPr="00B53F9E">
        <w:rPr>
          <w:rFonts w:eastAsia="Times New Roman" w:cs="Times New Roman"/>
          <w:sz w:val="26"/>
          <w:szCs w:val="26"/>
        </w:rPr>
        <w:t>n là</w:t>
      </w:r>
      <w:r w:rsidR="0005114B">
        <w:rPr>
          <w:rFonts w:eastAsia="Times New Roman" w:cs="Times New Roman"/>
          <w:sz w:val="26"/>
          <w:szCs w:val="26"/>
          <w:lang w:val="en-US"/>
        </w:rPr>
        <w:t xml:space="preserve"> bao nhiêu</w:t>
      </w:r>
      <w:r w:rsidRPr="00B53F9E">
        <w:rPr>
          <w:rFonts w:eastAsia="Times New Roman" w:cs="Times New Roman"/>
          <w:sz w:val="26"/>
          <w:szCs w:val="26"/>
        </w:rPr>
        <w:t>? Lấy g = 10 m/</w:t>
      </w:r>
      <w:r w:rsidRPr="00B53F9E">
        <w:rPr>
          <w:rFonts w:eastAsia="Times New Roman" w:cs="Times New Roman"/>
          <w:position w:val="-6"/>
          <w:sz w:val="26"/>
          <w:szCs w:val="26"/>
        </w:rPr>
        <w:object w:dxaOrig="240" w:dyaOrig="320" w14:anchorId="33AA7287">
          <v:shape id="_x0000_i1043" type="#_x0000_t75" style="width:12.75pt;height:15.5pt" o:ole="">
            <v:imagedata r:id="rId41" o:title=""/>
          </v:shape>
          <o:OLEObject Type="Embed" ProgID="Equation.DSMT4" ShapeID="_x0000_i1043" DrawAspect="Content" ObjectID="_1730017170" r:id="rId42"/>
        </w:object>
      </w:r>
      <w:r w:rsidRPr="00B53F9E">
        <w:rPr>
          <w:rFonts w:eastAsia="Times New Roman" w:cs="Times New Roman"/>
          <w:sz w:val="26"/>
          <w:szCs w:val="26"/>
        </w:rPr>
        <w:t xml:space="preserve">     </w:t>
      </w:r>
    </w:p>
    <w:p w14:paraId="127BD516" w14:textId="291246AB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sz w:val="26"/>
          <w:szCs w:val="26"/>
        </w:rPr>
        <w:tab/>
        <w:t xml:space="preserve">A. </w:t>
      </w:r>
      <w:r w:rsidRPr="00B53F9E">
        <w:rPr>
          <w:rFonts w:eastAsia="Times New Roman" w:cs="Times New Roman"/>
          <w:sz w:val="26"/>
          <w:szCs w:val="26"/>
        </w:rPr>
        <w:t>0,1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B. </w:t>
      </w:r>
      <w:r w:rsidRPr="00B53F9E">
        <w:rPr>
          <w:rFonts w:eastAsia="Times New Roman" w:cs="Times New Roman"/>
          <w:sz w:val="26"/>
          <w:szCs w:val="26"/>
        </w:rPr>
        <w:t>0,2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C. </w:t>
      </w:r>
      <w:r w:rsidRPr="00B53F9E">
        <w:rPr>
          <w:rFonts w:eastAsia="Times New Roman" w:cs="Times New Roman"/>
          <w:sz w:val="26"/>
          <w:szCs w:val="26"/>
        </w:rPr>
        <w:t>0,25</w:t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sz w:val="26"/>
          <w:szCs w:val="26"/>
        </w:rPr>
        <w:tab/>
      </w:r>
      <w:r w:rsidRPr="00B53F9E">
        <w:rPr>
          <w:rFonts w:eastAsia="Times New Roman" w:cs="Times New Roman"/>
          <w:b/>
          <w:sz w:val="26"/>
          <w:szCs w:val="26"/>
        </w:rPr>
        <w:t xml:space="preserve">D. </w:t>
      </w:r>
      <w:r w:rsidRPr="00B53F9E">
        <w:rPr>
          <w:rFonts w:eastAsia="Times New Roman" w:cs="Times New Roman"/>
          <w:sz w:val="26"/>
          <w:szCs w:val="26"/>
        </w:rPr>
        <w:t>0,15</w:t>
      </w:r>
    </w:p>
    <w:p w14:paraId="1E665459" w14:textId="3B448DE5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  <w:lang w:val="fr-FR"/>
        </w:rPr>
      </w:pPr>
      <w:r w:rsidRPr="00B53F9E">
        <w:rPr>
          <w:rFonts w:eastAsia="Times New Roman" w:cs="Times New Roman"/>
          <w:b/>
          <w:sz w:val="26"/>
          <w:szCs w:val="26"/>
          <w:lang w:val="fr-FR"/>
        </w:rPr>
        <w:t>Câu 27:</w:t>
      </w:r>
      <w:r w:rsidRPr="00B53F9E">
        <w:rPr>
          <w:rFonts w:eastAsia="Times New Roman" w:cs="Times New Roman"/>
          <w:sz w:val="26"/>
          <w:szCs w:val="26"/>
          <w:lang w:val="fr-FR"/>
        </w:rPr>
        <w:t xml:space="preserve"> Lực đẩy Ac</w:t>
      </w:r>
      <w:r w:rsidR="0005114B">
        <w:rPr>
          <w:rFonts w:eastAsia="Times New Roman" w:cs="Times New Roman"/>
          <w:sz w:val="26"/>
          <w:szCs w:val="26"/>
          <w:lang w:val="fr-FR"/>
        </w:rPr>
        <w:t>-</w:t>
      </w:r>
      <w:r w:rsidRPr="00B53F9E">
        <w:rPr>
          <w:rFonts w:eastAsia="Times New Roman" w:cs="Times New Roman"/>
          <w:sz w:val="26"/>
          <w:szCs w:val="26"/>
          <w:lang w:val="fr-FR"/>
        </w:rPr>
        <w:t>si</w:t>
      </w:r>
      <w:r w:rsidR="0005114B">
        <w:rPr>
          <w:rFonts w:eastAsia="Times New Roman" w:cs="Times New Roman"/>
          <w:sz w:val="26"/>
          <w:szCs w:val="26"/>
          <w:lang w:val="fr-FR"/>
        </w:rPr>
        <w:t>-</w:t>
      </w:r>
      <w:r w:rsidRPr="00B53F9E">
        <w:rPr>
          <w:rFonts w:eastAsia="Times New Roman" w:cs="Times New Roman"/>
          <w:sz w:val="26"/>
          <w:szCs w:val="26"/>
          <w:lang w:val="fr-FR"/>
        </w:rPr>
        <w:t>m</w:t>
      </w:r>
      <w:r w:rsidR="0005114B">
        <w:rPr>
          <w:rFonts w:eastAsia="Times New Roman" w:cs="Times New Roman"/>
          <w:sz w:val="26"/>
          <w:szCs w:val="26"/>
          <w:lang w:val="fr-FR"/>
        </w:rPr>
        <w:t>et</w:t>
      </w:r>
      <w:r w:rsidRPr="00B53F9E">
        <w:rPr>
          <w:rFonts w:eastAsia="Times New Roman" w:cs="Times New Roman"/>
          <w:sz w:val="26"/>
          <w:szCs w:val="26"/>
          <w:lang w:val="fr-FR"/>
        </w:rPr>
        <w:t xml:space="preserve"> phụ thuộc vào các yếu tố:</w:t>
      </w:r>
    </w:p>
    <w:p w14:paraId="56BE91C7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  <w:lang w:val="fr-FR"/>
        </w:rPr>
      </w:pPr>
      <w:r w:rsidRPr="00B53F9E">
        <w:rPr>
          <w:rFonts w:eastAsia="Times New Roman" w:cs="Times New Roman"/>
          <w:b/>
          <w:bCs/>
          <w:sz w:val="26"/>
          <w:szCs w:val="26"/>
          <w:lang w:val="fr-FR"/>
        </w:rPr>
        <w:tab/>
        <w:t>A</w:t>
      </w:r>
      <w:r w:rsidRPr="00B53F9E">
        <w:rPr>
          <w:rFonts w:eastAsia="Times New Roman" w:cs="Times New Roman"/>
          <w:sz w:val="26"/>
          <w:szCs w:val="26"/>
          <w:lang w:val="fr-FR"/>
        </w:rPr>
        <w:t>. Trọng lượng riêng của vật và thể tích của phần chất lỏng bị vật chiếm chỗ.</w:t>
      </w:r>
    </w:p>
    <w:p w14:paraId="67EB6904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  <w:lang w:val="fr-FR"/>
        </w:rPr>
      </w:pPr>
      <w:r w:rsidRPr="00B53F9E">
        <w:rPr>
          <w:rFonts w:eastAsia="Times New Roman" w:cs="Times New Roman"/>
          <w:b/>
          <w:bCs/>
          <w:sz w:val="26"/>
          <w:szCs w:val="26"/>
          <w:lang w:val="fr-FR"/>
        </w:rPr>
        <w:tab/>
        <w:t>B</w:t>
      </w:r>
      <w:r w:rsidRPr="00B53F9E">
        <w:rPr>
          <w:rFonts w:eastAsia="Times New Roman" w:cs="Times New Roman"/>
          <w:sz w:val="26"/>
          <w:szCs w:val="26"/>
          <w:lang w:val="fr-FR"/>
        </w:rPr>
        <w:t>. Trọng lượng riêng của chất lỏng và thể tích của vật.</w:t>
      </w:r>
    </w:p>
    <w:p w14:paraId="4D28A39B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  <w:lang w:val="fr-FR"/>
        </w:rPr>
      </w:pPr>
      <w:r w:rsidRPr="00B53F9E">
        <w:rPr>
          <w:rFonts w:eastAsia="Times New Roman" w:cs="Times New Roman"/>
          <w:b/>
          <w:bCs/>
          <w:sz w:val="26"/>
          <w:szCs w:val="26"/>
          <w:lang w:val="fr-FR"/>
        </w:rPr>
        <w:tab/>
        <w:t>C</w:t>
      </w:r>
      <w:r w:rsidRPr="00B53F9E">
        <w:rPr>
          <w:rFonts w:eastAsia="Times New Roman" w:cs="Times New Roman"/>
          <w:sz w:val="26"/>
          <w:szCs w:val="26"/>
          <w:lang w:val="fr-FR"/>
        </w:rPr>
        <w:t>. Trọng lượng của chất lỏng và thể tích của phần chất lỏng bị vật chiếm chỗ.</w:t>
      </w:r>
    </w:p>
    <w:p w14:paraId="2B195364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>D</w:t>
      </w:r>
      <w:r w:rsidRPr="00B53F9E">
        <w:rPr>
          <w:rFonts w:eastAsia="Times New Roman" w:cs="Times New Roman"/>
          <w:sz w:val="26"/>
          <w:szCs w:val="26"/>
        </w:rPr>
        <w:t>. Trọng lượng riêng của chất lỏng và thể tích của phần chất lỏng bị vật chiếm chỗ.</w:t>
      </w:r>
    </w:p>
    <w:p w14:paraId="5C7D4544" w14:textId="0BDCD7CA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>Câu 28:</w:t>
      </w:r>
      <w:r w:rsidRPr="00B53F9E">
        <w:rPr>
          <w:rFonts w:eastAsia="Times New Roman" w:cs="Times New Roman"/>
          <w:sz w:val="26"/>
          <w:szCs w:val="26"/>
        </w:rPr>
        <w:t xml:space="preserve"> Câu nào sau đây là </w:t>
      </w:r>
      <w:r w:rsidRPr="00B53F9E">
        <w:rPr>
          <w:rFonts w:eastAsia="Times New Roman" w:cs="Times New Roman"/>
          <w:b/>
          <w:bCs/>
          <w:sz w:val="26"/>
          <w:szCs w:val="26"/>
        </w:rPr>
        <w:t>không đúng</w:t>
      </w:r>
      <w:r w:rsidRPr="00B53F9E">
        <w:rPr>
          <w:rFonts w:eastAsia="Times New Roman" w:cs="Times New Roman"/>
          <w:sz w:val="26"/>
          <w:szCs w:val="26"/>
        </w:rPr>
        <w:t>?</w:t>
      </w:r>
    </w:p>
    <w:p w14:paraId="4CD7329C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>A</w:t>
      </w:r>
      <w:r w:rsidRPr="00B53F9E">
        <w:rPr>
          <w:rFonts w:eastAsia="Times New Roman" w:cs="Times New Roman"/>
          <w:sz w:val="26"/>
          <w:szCs w:val="26"/>
        </w:rPr>
        <w:t>. Áp suất của chất lỏng không phụ thuộc vào khối lượng riêng của chất lỏng.</w:t>
      </w:r>
    </w:p>
    <w:p w14:paraId="76BD7152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>B</w:t>
      </w:r>
      <w:r w:rsidRPr="00B53F9E">
        <w:rPr>
          <w:rFonts w:eastAsia="Times New Roman" w:cs="Times New Roman"/>
          <w:sz w:val="26"/>
          <w:szCs w:val="26"/>
        </w:rPr>
        <w:t>. Độ chênh lệch áp suất tại hai vị trí khác nhau trong chất lỏng không phụ thuộc áp suất khí quyển ở mặt thoáng.</w:t>
      </w:r>
    </w:p>
    <w:p w14:paraId="5CB15125" w14:textId="77777777" w:rsidR="00A613AE" w:rsidRPr="00B53F9E" w:rsidRDefault="00A613AE" w:rsidP="00EF46C7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>C</w:t>
      </w:r>
      <w:r w:rsidRPr="00B53F9E">
        <w:rPr>
          <w:rFonts w:eastAsia="Times New Roman" w:cs="Times New Roman"/>
          <w:sz w:val="26"/>
          <w:szCs w:val="26"/>
        </w:rPr>
        <w:t>. Độ tăng áp suất lên một bình kín truyền đi nguyên vẹn trong bình.</w:t>
      </w:r>
    </w:p>
    <w:p w14:paraId="13ADE40D" w14:textId="030B6FC8" w:rsidR="000C58B7" w:rsidRPr="00B53F9E" w:rsidRDefault="00A613AE" w:rsidP="00225CB8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B53F9E">
        <w:rPr>
          <w:rFonts w:eastAsia="Times New Roman" w:cs="Times New Roman"/>
          <w:b/>
          <w:bCs/>
          <w:sz w:val="26"/>
          <w:szCs w:val="26"/>
        </w:rPr>
        <w:tab/>
        <w:t>D</w:t>
      </w:r>
      <w:r w:rsidRPr="00B53F9E">
        <w:rPr>
          <w:rFonts w:eastAsia="Times New Roman" w:cs="Times New Roman"/>
          <w:sz w:val="26"/>
          <w:szCs w:val="26"/>
        </w:rPr>
        <w:t>. Khi lặn xuống càng sâu xuống nước ta chịu một áp suất càng lớn.</w:t>
      </w:r>
    </w:p>
    <w:p w14:paraId="572CAA82" w14:textId="6AEA24AC" w:rsidR="004241BC" w:rsidRPr="004241BC" w:rsidRDefault="004241BC" w:rsidP="004241BC">
      <w:pPr>
        <w:pStyle w:val="ListParagraph"/>
        <w:numPr>
          <w:ilvl w:val="0"/>
          <w:numId w:val="6"/>
        </w:numPr>
        <w:spacing w:after="0" w:line="240" w:lineRule="auto"/>
        <w:rPr>
          <w:b/>
          <w:i/>
          <w:sz w:val="26"/>
          <w:szCs w:val="26"/>
        </w:rPr>
      </w:pPr>
      <w:r w:rsidRPr="004241BC">
        <w:rPr>
          <w:b/>
          <w:sz w:val="26"/>
          <w:szCs w:val="26"/>
        </w:rPr>
        <w:t xml:space="preserve">Phần </w:t>
      </w:r>
      <w:r w:rsidRPr="004241BC">
        <w:rPr>
          <w:b/>
          <w:sz w:val="26"/>
          <w:szCs w:val="26"/>
          <w:lang w:val="en-US"/>
        </w:rPr>
        <w:t>tự luận</w:t>
      </w:r>
      <w:r w:rsidRPr="004241BC">
        <w:rPr>
          <w:b/>
          <w:sz w:val="26"/>
          <w:szCs w:val="26"/>
        </w:rPr>
        <w:t xml:space="preserve">: </w:t>
      </w:r>
      <w:r w:rsidRPr="004241BC">
        <w:rPr>
          <w:b/>
          <w:i/>
          <w:sz w:val="26"/>
          <w:szCs w:val="26"/>
        </w:rPr>
        <w:t>(</w:t>
      </w:r>
      <w:r w:rsidRPr="004241BC">
        <w:rPr>
          <w:b/>
          <w:i/>
          <w:sz w:val="26"/>
          <w:szCs w:val="26"/>
          <w:lang w:val="en-US"/>
        </w:rPr>
        <w:t>3</w:t>
      </w:r>
      <w:r w:rsidRPr="004241BC">
        <w:rPr>
          <w:b/>
          <w:i/>
          <w:sz w:val="26"/>
          <w:szCs w:val="26"/>
        </w:rPr>
        <w:t xml:space="preserve"> điểm)</w:t>
      </w:r>
    </w:p>
    <w:p w14:paraId="276F95A8" w14:textId="3772840F" w:rsidR="006B1479" w:rsidRPr="004241BC" w:rsidRDefault="006B1479" w:rsidP="004241BC">
      <w:pPr>
        <w:spacing w:after="0" w:line="240" w:lineRule="auto"/>
        <w:rPr>
          <w:rFonts w:asciiTheme="majorHAnsi" w:eastAsia="Calibri" w:hAnsiTheme="majorHAnsi" w:cstheme="majorHAnsi"/>
          <w:b/>
          <w:sz w:val="26"/>
          <w:szCs w:val="26"/>
          <w:lang w:val="en-US"/>
        </w:rPr>
      </w:pPr>
      <w:r w:rsidRPr="004241BC">
        <w:rPr>
          <w:rFonts w:asciiTheme="majorHAnsi" w:eastAsia="Times New Roman" w:hAnsiTheme="majorHAnsi" w:cstheme="majorHAnsi"/>
          <w:b/>
          <w:bCs/>
          <w:sz w:val="26"/>
          <w:szCs w:val="26"/>
          <w:u w:val="single"/>
          <w:lang w:val="en-US"/>
        </w:rPr>
        <w:t>Bài 1. (1 điểm)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Trên đoàn tàu đang chạy thẳng với vận tốc trung bình 36km/h so với mặt đường, một hành khách đi về phía đầu tàu với vận tốc 1m/s so với mặt sàn tàu. Xác định vận tốc của hành khách đối với mặt đường</w:t>
      </w:r>
      <w:r w:rsidR="0032687D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.</w:t>
      </w:r>
    </w:p>
    <w:p w14:paraId="04ACAE42" w14:textId="3762482A" w:rsidR="006B1479" w:rsidRPr="004241BC" w:rsidRDefault="006B1479" w:rsidP="00BF1DB4">
      <w:pPr>
        <w:spacing w:after="0" w:line="240" w:lineRule="auto"/>
        <w:rPr>
          <w:rFonts w:asciiTheme="majorHAnsi" w:eastAsia="Calibri" w:hAnsiTheme="majorHAnsi" w:cstheme="majorHAnsi"/>
          <w:b/>
          <w:sz w:val="26"/>
          <w:szCs w:val="26"/>
          <w:lang w:val="en-US"/>
        </w:rPr>
      </w:pPr>
      <w:r w:rsidRPr="004241BC">
        <w:rPr>
          <w:rFonts w:asciiTheme="majorHAnsi" w:eastAsia="Times New Roman" w:hAnsiTheme="majorHAnsi" w:cstheme="majorHAnsi"/>
          <w:b/>
          <w:bCs/>
          <w:sz w:val="26"/>
          <w:szCs w:val="26"/>
          <w:u w:val="single"/>
          <w:lang w:val="en-US"/>
        </w:rPr>
        <w:t>Bài 2. (0,5 điểm)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Một người đi xe đạp lên dốc dài 50m. Tốc độ ở dưới chân dốc là 18km/h và ở đ</w:t>
      </w:r>
      <w:r w:rsidR="001E298F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ỉnh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dốc lúc đến nơi là 3m/s. Tính gia tốc của chuyển động và thời gian lên dốc. Coi chuyển động trên là chuyển động </w:t>
      </w:r>
      <w:r w:rsidR="001E298F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thẳng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chậm dần đều.</w:t>
      </w:r>
    </w:p>
    <w:p w14:paraId="01B22794" w14:textId="07342B3B" w:rsidR="006B1479" w:rsidRPr="004241BC" w:rsidRDefault="006B1479" w:rsidP="006B1479">
      <w:pPr>
        <w:widowControl w:val="0"/>
        <w:spacing w:after="0" w:line="240" w:lineRule="auto"/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</w:pPr>
      <w:r w:rsidRPr="004241BC">
        <w:rPr>
          <w:rFonts w:asciiTheme="majorHAnsi" w:eastAsia="Calibri" w:hAnsiTheme="majorHAnsi" w:cstheme="majorHAnsi"/>
          <w:b/>
          <w:bCs/>
          <w:sz w:val="26"/>
          <w:szCs w:val="26"/>
          <w:u w:val="single"/>
          <w:lang w:val="en-US"/>
        </w:rPr>
        <w:t>Bài 3. (1 điểm)</w:t>
      </w:r>
      <w:r w:rsidRPr="004241BC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Một vật có khối lượng 50 kg chuyển động thẳng nhanh dần đều không vận tốc đ</w:t>
      </w:r>
      <w:r w:rsidR="0032687D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ầ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u, sau khi được 50m thì vật có vận tốc 6 m/s. Bỏ qua ma sát</w:t>
      </w:r>
      <w:r w:rsidR="00DB337B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.</w:t>
      </w:r>
    </w:p>
    <w:p w14:paraId="2AA513A9" w14:textId="77777777" w:rsidR="006B1479" w:rsidRPr="004241BC" w:rsidRDefault="006B1479" w:rsidP="006B1479">
      <w:pPr>
        <w:widowControl w:val="0"/>
        <w:spacing w:after="0" w:line="240" w:lineRule="auto"/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</w:pP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ab/>
      </w:r>
      <w:r w:rsidRPr="004241BC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a)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Tính gia tốc và thời gian vật đi được quãng đường trên.</w:t>
      </w:r>
    </w:p>
    <w:p w14:paraId="19F00B66" w14:textId="1ED5B2AC" w:rsidR="006B1479" w:rsidRPr="004241BC" w:rsidRDefault="006B1479" w:rsidP="006B1479">
      <w:pPr>
        <w:spacing w:line="240" w:lineRule="auto"/>
        <w:rPr>
          <w:rFonts w:asciiTheme="majorHAnsi" w:eastAsia="Calibri" w:hAnsiTheme="majorHAnsi" w:cstheme="majorHAnsi"/>
          <w:sz w:val="26"/>
          <w:szCs w:val="26"/>
          <w:lang w:val="en-US"/>
        </w:rPr>
      </w:pP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ab/>
      </w:r>
      <w:r w:rsidRPr="004241BC">
        <w:rPr>
          <w:rFonts w:asciiTheme="majorHAnsi" w:eastAsia="Times New Roman" w:hAnsiTheme="majorHAnsi" w:cstheme="majorHAnsi"/>
          <w:b/>
          <w:bCs/>
          <w:sz w:val="26"/>
          <w:szCs w:val="26"/>
          <w:lang w:val="en-US"/>
        </w:rPr>
        <w:t xml:space="preserve">b)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Lực tác dụng lên vật là bao nhiêu</w:t>
      </w:r>
      <w:r w:rsidR="00DB337B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?</w:t>
      </w:r>
    </w:p>
    <w:p w14:paraId="39CD4B65" w14:textId="180504BE" w:rsidR="006B1479" w:rsidRPr="00BF1DB4" w:rsidRDefault="006B1479" w:rsidP="00BF1DB4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asciiTheme="majorHAnsi" w:eastAsia="Calibri" w:hAnsiTheme="majorHAnsi" w:cstheme="majorHAnsi"/>
          <w:position w:val="-10"/>
          <w:sz w:val="26"/>
          <w:szCs w:val="26"/>
          <w:lang w:val="en-US"/>
        </w:rPr>
      </w:pPr>
      <w:r w:rsidRPr="004241BC">
        <w:rPr>
          <w:rFonts w:asciiTheme="majorHAnsi" w:eastAsia="Calibri" w:hAnsiTheme="majorHAnsi" w:cstheme="majorHAnsi"/>
          <w:b/>
          <w:bCs/>
          <w:sz w:val="26"/>
          <w:szCs w:val="26"/>
          <w:u w:val="single"/>
          <w:lang w:val="en-US"/>
        </w:rPr>
        <w:t>Bài 4. (0,5 điểm)</w:t>
      </w:r>
      <w:r w:rsidRPr="004241BC">
        <w:rPr>
          <w:rFonts w:asciiTheme="majorHAnsi" w:eastAsia="Calibri" w:hAnsiTheme="majorHAnsi" w:cstheme="majorHAnsi"/>
          <w:sz w:val="26"/>
          <w:szCs w:val="26"/>
          <w:lang w:val="en-US"/>
        </w:rPr>
        <w:t xml:space="preserve">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Một vật có khối lượng 567g làm bằng chất có khối lượng riêng 10,5g/cm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vertAlign w:val="superscript"/>
          <w:lang w:val="en-US"/>
        </w:rPr>
        <w:t>3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được nhúng hoàn toàn trong nước. Tìm lực đẩy 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lastRenderedPageBreak/>
        <w:t>Archimedes</w:t>
      </w:r>
      <w:r w:rsidR="00DB337B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(Ac-si-met)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 xml:space="preserve"> tác dụng lên vật</w:t>
      </w:r>
      <w:r w:rsidR="00DB337B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. B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iết khối lượng riêng của nước là 997 kg/m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vertAlign w:val="superscript"/>
          <w:lang w:val="en-US"/>
        </w:rPr>
        <w:t>3</w:t>
      </w:r>
      <w:r w:rsidRPr="004241BC">
        <w:rPr>
          <w:rFonts w:asciiTheme="majorHAnsi" w:eastAsia="Times New Roman" w:hAnsiTheme="majorHAnsi" w:cstheme="majorHAnsi"/>
          <w:bCs/>
          <w:sz w:val="26"/>
          <w:szCs w:val="26"/>
          <w:lang w:val="en-US"/>
        </w:rPr>
        <w:t>.</w:t>
      </w:r>
    </w:p>
    <w:p w14:paraId="21EBBFD8" w14:textId="4591BCF9" w:rsidR="008D1195" w:rsidRPr="004241BC" w:rsidRDefault="00C24B35" w:rsidP="008D1195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sz w:val="26"/>
          <w:szCs w:val="26"/>
          <w:lang w:val="en-US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>----</w:t>
      </w:r>
      <w:r w:rsidR="008D1195" w:rsidRPr="004241BC"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>---- HẾT----</w:t>
      </w:r>
      <w:r>
        <w:rPr>
          <w:rFonts w:asciiTheme="majorHAnsi" w:eastAsia="Times New Roman" w:hAnsiTheme="majorHAnsi" w:cstheme="majorHAnsi"/>
          <w:b/>
          <w:sz w:val="26"/>
          <w:szCs w:val="26"/>
          <w:lang w:val="en-US"/>
        </w:rPr>
        <w:t>-----</w:t>
      </w:r>
    </w:p>
    <w:p w14:paraId="7528193F" w14:textId="677353F8" w:rsidR="00BF1DB4" w:rsidRPr="00BF1DB4" w:rsidRDefault="00BF1DB4" w:rsidP="00BF1DB4">
      <w:pPr>
        <w:tabs>
          <w:tab w:val="center" w:pos="2268"/>
          <w:tab w:val="center" w:pos="9356"/>
        </w:tabs>
        <w:rPr>
          <w:b/>
          <w:sz w:val="26"/>
          <w:szCs w:val="26"/>
          <w:lang w:val="en-US"/>
        </w:rPr>
      </w:pPr>
      <w:r>
        <w:rPr>
          <w:b/>
          <w:sz w:val="26"/>
          <w:szCs w:val="26"/>
        </w:rPr>
        <w:br w:type="column"/>
      </w:r>
      <w:r w:rsidRPr="00E70A11">
        <w:rPr>
          <w:b/>
          <w:sz w:val="26"/>
          <w:szCs w:val="26"/>
        </w:rPr>
        <w:lastRenderedPageBreak/>
        <w:t>SỞ GD &amp; ĐT LONG AN</w:t>
      </w:r>
      <w:r w:rsidRPr="00E70A11">
        <w:rPr>
          <w:b/>
          <w:sz w:val="26"/>
          <w:szCs w:val="26"/>
        </w:rPr>
        <w:tab/>
      </w:r>
      <w:r>
        <w:rPr>
          <w:b/>
          <w:sz w:val="26"/>
          <w:szCs w:val="26"/>
        </w:rPr>
        <w:t xml:space="preserve">ĐÁP ÁN VÀ HƯỚNG DẪN CHẤM KIỂM TRA </w:t>
      </w:r>
      <w:r w:rsidRPr="00E70A11">
        <w:rPr>
          <w:b/>
          <w:sz w:val="26"/>
          <w:szCs w:val="26"/>
        </w:rPr>
        <w:t>CUỐI KÌ I NĂM HỌC 202</w:t>
      </w:r>
      <w:r>
        <w:rPr>
          <w:b/>
          <w:sz w:val="26"/>
          <w:szCs w:val="26"/>
          <w:lang w:val="en-US"/>
        </w:rPr>
        <w:t>2</w:t>
      </w:r>
      <w:r w:rsidRPr="00E70A11">
        <w:rPr>
          <w:b/>
          <w:sz w:val="26"/>
          <w:szCs w:val="26"/>
        </w:rPr>
        <w:t xml:space="preserve"> – 202</w:t>
      </w:r>
      <w:r>
        <w:rPr>
          <w:b/>
          <w:sz w:val="26"/>
          <w:szCs w:val="26"/>
          <w:lang w:val="en-US"/>
        </w:rPr>
        <w:t>3</w:t>
      </w:r>
    </w:p>
    <w:p w14:paraId="1E5D7768" w14:textId="0B91BDF1" w:rsidR="00BF1DB4" w:rsidRPr="00E70A11" w:rsidRDefault="00BF1DB4" w:rsidP="00BF1DB4">
      <w:pPr>
        <w:tabs>
          <w:tab w:val="center" w:pos="2268"/>
          <w:tab w:val="center" w:pos="9356"/>
        </w:tabs>
        <w:rPr>
          <w:b/>
          <w:sz w:val="26"/>
          <w:szCs w:val="26"/>
        </w:rPr>
      </w:pPr>
      <w:r w:rsidRPr="00E70A11">
        <w:rPr>
          <w:b/>
          <w:sz w:val="26"/>
          <w:szCs w:val="26"/>
        </w:rPr>
        <w:t xml:space="preserve">Trường THPT </w:t>
      </w:r>
      <w:r>
        <w:rPr>
          <w:b/>
          <w:sz w:val="26"/>
          <w:szCs w:val="26"/>
          <w:lang w:val="en-US"/>
        </w:rPr>
        <w:t>Nguyễn Đình Chiểu</w:t>
      </w:r>
      <w:r w:rsidRPr="00E70A11">
        <w:rPr>
          <w:b/>
          <w:sz w:val="26"/>
          <w:szCs w:val="26"/>
        </w:rPr>
        <w:tab/>
        <w:t xml:space="preserve">Môn: Vật Lí 10 </w:t>
      </w:r>
    </w:p>
    <w:p w14:paraId="02BA8B74" w14:textId="77777777" w:rsidR="00BF1DB4" w:rsidRPr="00E70A11" w:rsidRDefault="00BF1DB4" w:rsidP="00BF1DB4">
      <w:pPr>
        <w:tabs>
          <w:tab w:val="center" w:pos="2268"/>
          <w:tab w:val="center" w:pos="9356"/>
        </w:tabs>
        <w:rPr>
          <w:i/>
          <w:sz w:val="26"/>
          <w:szCs w:val="26"/>
        </w:rPr>
      </w:pPr>
      <w:r w:rsidRPr="00E70A11">
        <w:rPr>
          <w:b/>
          <w:sz w:val="26"/>
          <w:szCs w:val="26"/>
        </w:rPr>
        <w:tab/>
      </w:r>
      <w:r w:rsidRPr="00E70A11">
        <w:rPr>
          <w:i/>
          <w:sz w:val="26"/>
          <w:szCs w:val="26"/>
        </w:rPr>
        <w:tab/>
        <w:t>Thờ</w:t>
      </w:r>
      <w:r>
        <w:rPr>
          <w:i/>
          <w:sz w:val="26"/>
          <w:szCs w:val="26"/>
        </w:rPr>
        <w:t>i gian làm bài: 45 phút</w:t>
      </w:r>
    </w:p>
    <w:p w14:paraId="4C8F101F" w14:textId="49849D3C" w:rsidR="004241BC" w:rsidRPr="004241BC" w:rsidRDefault="004241BC" w:rsidP="004241BC">
      <w:pPr>
        <w:tabs>
          <w:tab w:val="center" w:pos="2268"/>
          <w:tab w:val="center" w:pos="9356"/>
        </w:tabs>
        <w:rPr>
          <w:b/>
          <w:sz w:val="26"/>
          <w:szCs w:val="26"/>
        </w:rPr>
      </w:pPr>
      <w:r w:rsidRPr="004241BC">
        <w:rPr>
          <w:b/>
          <w:sz w:val="26"/>
          <w:szCs w:val="26"/>
        </w:rPr>
        <w:t>A. Phần trắc nghiệm: (7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0"/>
        <w:gridCol w:w="1024"/>
        <w:gridCol w:w="1024"/>
        <w:gridCol w:w="1024"/>
        <w:gridCol w:w="1022"/>
        <w:gridCol w:w="1022"/>
        <w:gridCol w:w="1023"/>
        <w:gridCol w:w="1023"/>
        <w:gridCol w:w="1023"/>
        <w:gridCol w:w="1023"/>
        <w:gridCol w:w="1028"/>
        <w:gridCol w:w="1028"/>
        <w:gridCol w:w="1028"/>
        <w:gridCol w:w="1028"/>
        <w:gridCol w:w="1028"/>
      </w:tblGrid>
      <w:tr w:rsidR="00FA07D7" w:rsidRPr="004241BC" w14:paraId="5B4DE158" w14:textId="77777777" w:rsidTr="007843F3">
        <w:tc>
          <w:tcPr>
            <w:tcW w:w="1061" w:type="dxa"/>
          </w:tcPr>
          <w:p w14:paraId="276A6355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both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 xml:space="preserve">Câu </w:t>
            </w:r>
          </w:p>
        </w:tc>
        <w:tc>
          <w:tcPr>
            <w:tcW w:w="1061" w:type="dxa"/>
          </w:tcPr>
          <w:p w14:paraId="37718733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</w:t>
            </w:r>
          </w:p>
        </w:tc>
        <w:tc>
          <w:tcPr>
            <w:tcW w:w="1061" w:type="dxa"/>
          </w:tcPr>
          <w:p w14:paraId="195C88C5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</w:t>
            </w:r>
          </w:p>
        </w:tc>
        <w:tc>
          <w:tcPr>
            <w:tcW w:w="1061" w:type="dxa"/>
          </w:tcPr>
          <w:p w14:paraId="0DF7ADDC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3</w:t>
            </w:r>
          </w:p>
        </w:tc>
        <w:tc>
          <w:tcPr>
            <w:tcW w:w="1061" w:type="dxa"/>
          </w:tcPr>
          <w:p w14:paraId="71D57E8D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4</w:t>
            </w:r>
          </w:p>
        </w:tc>
        <w:tc>
          <w:tcPr>
            <w:tcW w:w="1061" w:type="dxa"/>
          </w:tcPr>
          <w:p w14:paraId="2664D8D1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5</w:t>
            </w:r>
          </w:p>
        </w:tc>
        <w:tc>
          <w:tcPr>
            <w:tcW w:w="1061" w:type="dxa"/>
          </w:tcPr>
          <w:p w14:paraId="05DE8B7E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6</w:t>
            </w:r>
          </w:p>
        </w:tc>
        <w:tc>
          <w:tcPr>
            <w:tcW w:w="1061" w:type="dxa"/>
          </w:tcPr>
          <w:p w14:paraId="459A11C7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7</w:t>
            </w:r>
          </w:p>
        </w:tc>
        <w:tc>
          <w:tcPr>
            <w:tcW w:w="1062" w:type="dxa"/>
          </w:tcPr>
          <w:p w14:paraId="42A8D131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8</w:t>
            </w:r>
          </w:p>
        </w:tc>
        <w:tc>
          <w:tcPr>
            <w:tcW w:w="1062" w:type="dxa"/>
          </w:tcPr>
          <w:p w14:paraId="616E0CBB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9</w:t>
            </w:r>
          </w:p>
        </w:tc>
        <w:tc>
          <w:tcPr>
            <w:tcW w:w="1062" w:type="dxa"/>
          </w:tcPr>
          <w:p w14:paraId="55EB4A28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0</w:t>
            </w:r>
          </w:p>
        </w:tc>
        <w:tc>
          <w:tcPr>
            <w:tcW w:w="1062" w:type="dxa"/>
          </w:tcPr>
          <w:p w14:paraId="3E88D3C5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1</w:t>
            </w:r>
          </w:p>
        </w:tc>
        <w:tc>
          <w:tcPr>
            <w:tcW w:w="1062" w:type="dxa"/>
          </w:tcPr>
          <w:p w14:paraId="22311458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2</w:t>
            </w:r>
          </w:p>
        </w:tc>
        <w:tc>
          <w:tcPr>
            <w:tcW w:w="1062" w:type="dxa"/>
          </w:tcPr>
          <w:p w14:paraId="4FE63D66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3</w:t>
            </w:r>
          </w:p>
        </w:tc>
        <w:tc>
          <w:tcPr>
            <w:tcW w:w="1062" w:type="dxa"/>
          </w:tcPr>
          <w:p w14:paraId="4ECE4C31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4</w:t>
            </w:r>
          </w:p>
        </w:tc>
      </w:tr>
      <w:tr w:rsidR="00FA07D7" w:rsidRPr="004241BC" w14:paraId="43CE66EE" w14:textId="77777777" w:rsidTr="007843F3">
        <w:tc>
          <w:tcPr>
            <w:tcW w:w="1061" w:type="dxa"/>
          </w:tcPr>
          <w:p w14:paraId="55CADC3C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both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Đáp án</w:t>
            </w:r>
          </w:p>
        </w:tc>
        <w:tc>
          <w:tcPr>
            <w:tcW w:w="1061" w:type="dxa"/>
          </w:tcPr>
          <w:p w14:paraId="626FDFE2" w14:textId="187B89AF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C</w:t>
            </w:r>
          </w:p>
        </w:tc>
        <w:tc>
          <w:tcPr>
            <w:tcW w:w="1061" w:type="dxa"/>
          </w:tcPr>
          <w:p w14:paraId="78ECC521" w14:textId="3D829E99" w:rsidR="004241BC" w:rsidRPr="004241BC" w:rsidRDefault="00DA6F0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1" w:type="dxa"/>
          </w:tcPr>
          <w:p w14:paraId="2E536FA3" w14:textId="41ED0554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1" w:type="dxa"/>
          </w:tcPr>
          <w:p w14:paraId="51EE8260" w14:textId="3CF23824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1061" w:type="dxa"/>
          </w:tcPr>
          <w:p w14:paraId="460C85A0" w14:textId="336081A3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1061" w:type="dxa"/>
          </w:tcPr>
          <w:p w14:paraId="696F226A" w14:textId="185A2BC6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C</w:t>
            </w:r>
          </w:p>
        </w:tc>
        <w:tc>
          <w:tcPr>
            <w:tcW w:w="1061" w:type="dxa"/>
          </w:tcPr>
          <w:p w14:paraId="67882DCC" w14:textId="564E1170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C</w:t>
            </w:r>
          </w:p>
        </w:tc>
        <w:tc>
          <w:tcPr>
            <w:tcW w:w="1062" w:type="dxa"/>
          </w:tcPr>
          <w:p w14:paraId="6E51DD86" w14:textId="0BFFCC9C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1062" w:type="dxa"/>
          </w:tcPr>
          <w:p w14:paraId="55AC4588" w14:textId="6F5924C2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1062" w:type="dxa"/>
          </w:tcPr>
          <w:p w14:paraId="4CF442F4" w14:textId="49E40722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2" w:type="dxa"/>
          </w:tcPr>
          <w:p w14:paraId="51B96E98" w14:textId="4BF2897A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1062" w:type="dxa"/>
          </w:tcPr>
          <w:p w14:paraId="51D4A2E5" w14:textId="3290FD44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1062" w:type="dxa"/>
          </w:tcPr>
          <w:p w14:paraId="657A17B0" w14:textId="7F50DB69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2" w:type="dxa"/>
          </w:tcPr>
          <w:p w14:paraId="17EB9561" w14:textId="6E97A0D6" w:rsidR="004241BC" w:rsidRPr="004241BC" w:rsidRDefault="00E84A31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</w:tr>
    </w:tbl>
    <w:p w14:paraId="604F973E" w14:textId="77777777" w:rsidR="004241BC" w:rsidRPr="004241BC" w:rsidRDefault="004241BC" w:rsidP="004241BC">
      <w:pPr>
        <w:tabs>
          <w:tab w:val="left" w:pos="567"/>
          <w:tab w:val="left" w:pos="5387"/>
        </w:tabs>
        <w:spacing w:before="120" w:after="0" w:line="24" w:lineRule="atLeast"/>
        <w:rPr>
          <w:rFonts w:cs="Times New Roman"/>
          <w:b/>
          <w:sz w:val="26"/>
          <w:szCs w:val="26"/>
          <w:lang w:val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6"/>
        <w:gridCol w:w="1024"/>
        <w:gridCol w:w="1024"/>
        <w:gridCol w:w="1024"/>
        <w:gridCol w:w="1024"/>
        <w:gridCol w:w="1024"/>
        <w:gridCol w:w="1025"/>
        <w:gridCol w:w="1025"/>
        <w:gridCol w:w="1026"/>
        <w:gridCol w:w="1026"/>
        <w:gridCol w:w="1026"/>
        <w:gridCol w:w="1026"/>
        <w:gridCol w:w="1026"/>
        <w:gridCol w:w="1026"/>
        <w:gridCol w:w="1026"/>
      </w:tblGrid>
      <w:tr w:rsidR="004241BC" w:rsidRPr="004241BC" w14:paraId="27C730E2" w14:textId="77777777" w:rsidTr="007843F3">
        <w:tc>
          <w:tcPr>
            <w:tcW w:w="1061" w:type="dxa"/>
          </w:tcPr>
          <w:p w14:paraId="686A1D1B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both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 xml:space="preserve">Câu </w:t>
            </w:r>
          </w:p>
        </w:tc>
        <w:tc>
          <w:tcPr>
            <w:tcW w:w="1061" w:type="dxa"/>
          </w:tcPr>
          <w:p w14:paraId="49EB911D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5</w:t>
            </w:r>
          </w:p>
        </w:tc>
        <w:tc>
          <w:tcPr>
            <w:tcW w:w="1061" w:type="dxa"/>
          </w:tcPr>
          <w:p w14:paraId="6D2AEC7C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6</w:t>
            </w:r>
          </w:p>
        </w:tc>
        <w:tc>
          <w:tcPr>
            <w:tcW w:w="1061" w:type="dxa"/>
          </w:tcPr>
          <w:p w14:paraId="22BF40EB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7</w:t>
            </w:r>
          </w:p>
        </w:tc>
        <w:tc>
          <w:tcPr>
            <w:tcW w:w="1061" w:type="dxa"/>
          </w:tcPr>
          <w:p w14:paraId="1E2A3231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8</w:t>
            </w:r>
          </w:p>
        </w:tc>
        <w:tc>
          <w:tcPr>
            <w:tcW w:w="1061" w:type="dxa"/>
          </w:tcPr>
          <w:p w14:paraId="53D44BD4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19</w:t>
            </w:r>
          </w:p>
        </w:tc>
        <w:tc>
          <w:tcPr>
            <w:tcW w:w="1061" w:type="dxa"/>
          </w:tcPr>
          <w:p w14:paraId="126DEF8A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0</w:t>
            </w:r>
          </w:p>
        </w:tc>
        <w:tc>
          <w:tcPr>
            <w:tcW w:w="1061" w:type="dxa"/>
          </w:tcPr>
          <w:p w14:paraId="1E8B4DB6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1</w:t>
            </w:r>
          </w:p>
        </w:tc>
        <w:tc>
          <w:tcPr>
            <w:tcW w:w="1062" w:type="dxa"/>
          </w:tcPr>
          <w:p w14:paraId="61310B05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2</w:t>
            </w:r>
          </w:p>
        </w:tc>
        <w:tc>
          <w:tcPr>
            <w:tcW w:w="1062" w:type="dxa"/>
          </w:tcPr>
          <w:p w14:paraId="318098BB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3</w:t>
            </w:r>
          </w:p>
        </w:tc>
        <w:tc>
          <w:tcPr>
            <w:tcW w:w="1062" w:type="dxa"/>
          </w:tcPr>
          <w:p w14:paraId="2D701693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4</w:t>
            </w:r>
          </w:p>
        </w:tc>
        <w:tc>
          <w:tcPr>
            <w:tcW w:w="1062" w:type="dxa"/>
          </w:tcPr>
          <w:p w14:paraId="401EDAAC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5</w:t>
            </w:r>
          </w:p>
        </w:tc>
        <w:tc>
          <w:tcPr>
            <w:tcW w:w="1062" w:type="dxa"/>
          </w:tcPr>
          <w:p w14:paraId="7AB7C715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6</w:t>
            </w:r>
          </w:p>
        </w:tc>
        <w:tc>
          <w:tcPr>
            <w:tcW w:w="1062" w:type="dxa"/>
          </w:tcPr>
          <w:p w14:paraId="775D5F38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7</w:t>
            </w:r>
          </w:p>
        </w:tc>
        <w:tc>
          <w:tcPr>
            <w:tcW w:w="1062" w:type="dxa"/>
          </w:tcPr>
          <w:p w14:paraId="541AEB71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28</w:t>
            </w:r>
          </w:p>
        </w:tc>
      </w:tr>
      <w:tr w:rsidR="004241BC" w:rsidRPr="004241BC" w14:paraId="1189BF38" w14:textId="77777777" w:rsidTr="007843F3">
        <w:tc>
          <w:tcPr>
            <w:tcW w:w="1061" w:type="dxa"/>
          </w:tcPr>
          <w:p w14:paraId="1FAB17FC" w14:textId="77777777" w:rsidR="004241BC" w:rsidRPr="004241BC" w:rsidRDefault="004241BC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both"/>
              <w:rPr>
                <w:rFonts w:cs="Times New Roman"/>
                <w:b/>
                <w:sz w:val="26"/>
                <w:szCs w:val="26"/>
                <w:lang w:val="en-GB"/>
              </w:rPr>
            </w:pPr>
            <w:r w:rsidRPr="004241BC">
              <w:rPr>
                <w:rFonts w:cs="Times New Roman"/>
                <w:b/>
                <w:sz w:val="26"/>
                <w:szCs w:val="26"/>
                <w:lang w:val="en-GB"/>
              </w:rPr>
              <w:t>Đáp án</w:t>
            </w:r>
          </w:p>
        </w:tc>
        <w:tc>
          <w:tcPr>
            <w:tcW w:w="1061" w:type="dxa"/>
          </w:tcPr>
          <w:p w14:paraId="01C3D5C6" w14:textId="4594907A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1" w:type="dxa"/>
          </w:tcPr>
          <w:p w14:paraId="50ECBB62" w14:textId="6F777860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1" w:type="dxa"/>
          </w:tcPr>
          <w:p w14:paraId="24DD901F" w14:textId="5551F5D5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1061" w:type="dxa"/>
          </w:tcPr>
          <w:p w14:paraId="62EEC6DB" w14:textId="4450C911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1" w:type="dxa"/>
          </w:tcPr>
          <w:p w14:paraId="7D4FB857" w14:textId="6A3E5F19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1061" w:type="dxa"/>
          </w:tcPr>
          <w:p w14:paraId="765FDA50" w14:textId="75D33EAF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1061" w:type="dxa"/>
          </w:tcPr>
          <w:p w14:paraId="564720E1" w14:textId="20A8037C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1062" w:type="dxa"/>
          </w:tcPr>
          <w:p w14:paraId="01C52E49" w14:textId="689A78B2" w:rsidR="004241BC" w:rsidRPr="004241BC" w:rsidRDefault="00FA07D7" w:rsidP="00FA07D7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2" w:type="dxa"/>
          </w:tcPr>
          <w:p w14:paraId="048D5222" w14:textId="09153DE7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1062" w:type="dxa"/>
          </w:tcPr>
          <w:p w14:paraId="3C948AE4" w14:textId="0EF4765A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C</w:t>
            </w:r>
          </w:p>
        </w:tc>
        <w:tc>
          <w:tcPr>
            <w:tcW w:w="1062" w:type="dxa"/>
          </w:tcPr>
          <w:p w14:paraId="29A12190" w14:textId="536D0D59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2" w:type="dxa"/>
          </w:tcPr>
          <w:p w14:paraId="25916C94" w14:textId="19A5E115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1062" w:type="dxa"/>
          </w:tcPr>
          <w:p w14:paraId="56FF2662" w14:textId="0BB89CA0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1062" w:type="dxa"/>
          </w:tcPr>
          <w:p w14:paraId="1570556C" w14:textId="445D703B" w:rsidR="004241BC" w:rsidRPr="004241BC" w:rsidRDefault="00FA07D7" w:rsidP="007843F3">
            <w:pPr>
              <w:tabs>
                <w:tab w:val="left" w:pos="567"/>
                <w:tab w:val="left" w:pos="5387"/>
              </w:tabs>
              <w:spacing w:before="120" w:line="24" w:lineRule="atLeast"/>
              <w:jc w:val="center"/>
              <w:rPr>
                <w:rFonts w:cs="Times New Roman"/>
                <w:b/>
                <w:sz w:val="26"/>
                <w:szCs w:val="26"/>
                <w:lang w:val="en-GB"/>
              </w:rPr>
            </w:pPr>
            <w:r>
              <w:rPr>
                <w:rFonts w:cs="Times New Roman"/>
                <w:b/>
                <w:sz w:val="26"/>
                <w:szCs w:val="26"/>
                <w:lang w:val="en-GB"/>
              </w:rPr>
              <w:t>A</w:t>
            </w:r>
          </w:p>
        </w:tc>
      </w:tr>
    </w:tbl>
    <w:p w14:paraId="6C79768C" w14:textId="77777777" w:rsidR="004241BC" w:rsidRPr="00FA07D7" w:rsidRDefault="004241BC" w:rsidP="004241BC">
      <w:pPr>
        <w:tabs>
          <w:tab w:val="left" w:pos="567"/>
          <w:tab w:val="left" w:pos="5387"/>
        </w:tabs>
        <w:spacing w:before="120" w:after="0" w:line="24" w:lineRule="atLeast"/>
        <w:rPr>
          <w:rFonts w:cs="Times New Roman"/>
          <w:bCs/>
          <w:sz w:val="26"/>
          <w:szCs w:val="26"/>
          <w:lang w:val="en-GB"/>
        </w:rPr>
      </w:pPr>
      <w:r w:rsidRPr="00FA07D7">
        <w:rPr>
          <w:rFonts w:cs="Times New Roman"/>
          <w:bCs/>
          <w:sz w:val="26"/>
          <w:szCs w:val="26"/>
          <w:lang w:val="en-GB"/>
        </w:rPr>
        <w:t>* Mỗi câu trắc nghiệm đúng được 0,25 điểm</w:t>
      </w:r>
    </w:p>
    <w:p w14:paraId="0AC5C356" w14:textId="77777777" w:rsidR="004241BC" w:rsidRPr="004241BC" w:rsidRDefault="004241BC" w:rsidP="004241BC">
      <w:pPr>
        <w:rPr>
          <w:b/>
          <w:sz w:val="26"/>
          <w:szCs w:val="26"/>
          <w:u w:val="single"/>
        </w:rPr>
      </w:pPr>
      <w:r w:rsidRPr="004241BC">
        <w:rPr>
          <w:b/>
          <w:sz w:val="26"/>
          <w:szCs w:val="26"/>
          <w:u w:val="single"/>
        </w:rPr>
        <w:t>B. Phần tự luận (3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3"/>
        <w:gridCol w:w="12775"/>
        <w:gridCol w:w="1300"/>
      </w:tblGrid>
      <w:tr w:rsidR="004241BC" w:rsidRPr="004241BC" w14:paraId="31484BF5" w14:textId="77777777" w:rsidTr="00FE6841">
        <w:tc>
          <w:tcPr>
            <w:tcW w:w="1313" w:type="dxa"/>
            <w:vAlign w:val="center"/>
          </w:tcPr>
          <w:p w14:paraId="5FE37210" w14:textId="77777777" w:rsidR="004241BC" w:rsidRPr="004241BC" w:rsidRDefault="004241BC" w:rsidP="007843F3">
            <w:pPr>
              <w:jc w:val="center"/>
              <w:rPr>
                <w:b/>
                <w:sz w:val="26"/>
                <w:szCs w:val="26"/>
              </w:rPr>
            </w:pPr>
            <w:r w:rsidRPr="004241BC">
              <w:rPr>
                <w:b/>
                <w:sz w:val="26"/>
                <w:szCs w:val="26"/>
              </w:rPr>
              <w:t>Câu hỏi</w:t>
            </w:r>
          </w:p>
        </w:tc>
        <w:tc>
          <w:tcPr>
            <w:tcW w:w="12775" w:type="dxa"/>
            <w:vAlign w:val="center"/>
          </w:tcPr>
          <w:p w14:paraId="339BB604" w14:textId="77777777" w:rsidR="004241BC" w:rsidRPr="004241BC" w:rsidRDefault="004241BC" w:rsidP="007843F3">
            <w:pPr>
              <w:jc w:val="center"/>
              <w:rPr>
                <w:b/>
                <w:sz w:val="26"/>
                <w:szCs w:val="26"/>
              </w:rPr>
            </w:pPr>
            <w:r w:rsidRPr="004241BC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300" w:type="dxa"/>
            <w:vAlign w:val="center"/>
          </w:tcPr>
          <w:p w14:paraId="77A287FF" w14:textId="77777777" w:rsidR="004241BC" w:rsidRPr="004241BC" w:rsidRDefault="004241BC" w:rsidP="007843F3">
            <w:pPr>
              <w:jc w:val="center"/>
              <w:rPr>
                <w:b/>
                <w:sz w:val="26"/>
                <w:szCs w:val="26"/>
              </w:rPr>
            </w:pPr>
            <w:r w:rsidRPr="004241BC">
              <w:rPr>
                <w:b/>
                <w:sz w:val="26"/>
                <w:szCs w:val="26"/>
              </w:rPr>
              <w:t>Điểm</w:t>
            </w:r>
          </w:p>
        </w:tc>
      </w:tr>
      <w:tr w:rsidR="004241BC" w:rsidRPr="004241BC" w14:paraId="32D100E8" w14:textId="77777777" w:rsidTr="00FE6841">
        <w:tc>
          <w:tcPr>
            <w:tcW w:w="1313" w:type="dxa"/>
          </w:tcPr>
          <w:p w14:paraId="3D96B578" w14:textId="77777777" w:rsidR="004241BC" w:rsidRPr="004241BC" w:rsidRDefault="004241BC" w:rsidP="007843F3">
            <w:pPr>
              <w:rPr>
                <w:b/>
                <w:sz w:val="26"/>
                <w:szCs w:val="26"/>
              </w:rPr>
            </w:pPr>
            <w:r w:rsidRPr="004241BC">
              <w:rPr>
                <w:b/>
                <w:sz w:val="26"/>
                <w:szCs w:val="26"/>
              </w:rPr>
              <w:t>Bài 1</w:t>
            </w:r>
          </w:p>
        </w:tc>
        <w:tc>
          <w:tcPr>
            <w:tcW w:w="12775" w:type="dxa"/>
          </w:tcPr>
          <w:p w14:paraId="4299C372" w14:textId="214FBC73" w:rsidR="004241BC" w:rsidRPr="00FA07D7" w:rsidRDefault="00FA07D7" w:rsidP="00FA07D7">
            <w:pPr>
              <w:rPr>
                <w:rFonts w:asciiTheme="majorHAnsi" w:eastAsia="Calibri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Trên đoàn tàu đang chạy thẳng với vận tốc trung bình 36 km/h so với mặt đường, một hành khách đi về phía đầu tàu với vận tốc 1 m/s so với mặt sàn tàu. Xác định vận tốc của hành khách đối với mặt đường?</w:t>
            </w:r>
          </w:p>
        </w:tc>
        <w:tc>
          <w:tcPr>
            <w:tcW w:w="1300" w:type="dxa"/>
          </w:tcPr>
          <w:p w14:paraId="1FEBC428" w14:textId="77777777" w:rsidR="004241BC" w:rsidRPr="004241BC" w:rsidRDefault="004241BC" w:rsidP="007843F3">
            <w:pPr>
              <w:rPr>
                <w:b/>
                <w:sz w:val="26"/>
                <w:szCs w:val="26"/>
                <w:lang w:val="nl-NL"/>
              </w:rPr>
            </w:pPr>
            <w:r w:rsidRPr="004241BC">
              <w:rPr>
                <w:b/>
                <w:sz w:val="26"/>
                <w:szCs w:val="26"/>
                <w:lang w:val="nl-NL"/>
              </w:rPr>
              <w:t>1 đ</w:t>
            </w:r>
          </w:p>
        </w:tc>
      </w:tr>
      <w:tr w:rsidR="00FE6841" w:rsidRPr="004241BC" w14:paraId="306E3045" w14:textId="77777777" w:rsidTr="00BF1DB4">
        <w:trPr>
          <w:trHeight w:val="4211"/>
        </w:trPr>
        <w:tc>
          <w:tcPr>
            <w:tcW w:w="1313" w:type="dxa"/>
          </w:tcPr>
          <w:p w14:paraId="171C9DF9" w14:textId="77777777" w:rsidR="00FE6841" w:rsidRPr="004241BC" w:rsidRDefault="00FE6841" w:rsidP="007843F3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2775" w:type="dxa"/>
          </w:tcPr>
          <w:p w14:paraId="29AB7E7F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b/>
                <w:bCs/>
                <w:i/>
                <w:iCs/>
                <w:sz w:val="26"/>
                <w:szCs w:val="26"/>
                <w:u w:val="single"/>
              </w:rPr>
              <w:t>Nhận xét:</w:t>
            </w: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Hành khách này tham gia 2 chuyển động:</w:t>
            </w:r>
          </w:p>
          <w:p w14:paraId="3320A129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+ Chuyển động với vận tốc 1 m/s so với sàn tàu.</w:t>
            </w:r>
          </w:p>
          <w:p w14:paraId="05D35F44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+ Chuyển động do tàu kéo đi (chuyển động kéo theo) với vận tốc bằng vận tốc của tàu so với mặt đường. (</w:t>
            </w:r>
            <w:r w:rsidRPr="004241BC">
              <w:rPr>
                <w:rFonts w:asciiTheme="majorHAnsi" w:eastAsia="Calibri" w:hAnsiTheme="majorHAnsi" w:cstheme="majorHAnsi"/>
                <w:position w:val="-10"/>
                <w:sz w:val="26"/>
                <w:szCs w:val="26"/>
                <w:lang w:val="vi-VN"/>
              </w:rPr>
              <w:object w:dxaOrig="1820" w:dyaOrig="320" w14:anchorId="036025B7">
                <v:shape id="_x0000_i1044" type="#_x0000_t75" style="width:89.7pt;height:16.05pt" o:ole="">
                  <v:imagedata r:id="rId43" o:title=""/>
                </v:shape>
                <o:OLEObject Type="Embed" ProgID="Equation.DSMT4" ShapeID="_x0000_i1044" DrawAspect="Content" ObjectID="_1730017171" r:id="rId44"/>
              </w:object>
            </w: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)</w:t>
            </w:r>
          </w:p>
          <w:p w14:paraId="18FA5E1E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→ Chuyển động của hành khách so với mặt đường là tổng hợp của 2 chuyển động trên.</w:t>
            </w:r>
          </w:p>
          <w:p w14:paraId="57F95108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b/>
                <w:bCs/>
                <w:i/>
                <w:iCs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b/>
                <w:bCs/>
                <w:i/>
                <w:iCs/>
                <w:sz w:val="26"/>
                <w:szCs w:val="26"/>
              </w:rPr>
              <w:t>Gọi:</w:t>
            </w:r>
          </w:p>
          <w:p w14:paraId="12A67939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ab/>
              <w:t>(1): hành khách</w:t>
            </w:r>
          </w:p>
          <w:p w14:paraId="178546F7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ab/>
              <w:t>(2): tàu</w:t>
            </w:r>
          </w:p>
          <w:p w14:paraId="6F00419A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ab/>
              <w:t>(3): mặt đường</w:t>
            </w:r>
          </w:p>
          <w:p w14:paraId="77E1A2E8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Ta có: </w:t>
            </w:r>
            <m:oMath>
              <m:acc>
                <m:accPr>
                  <m:chr m:val="⃗"/>
                  <m:ctrlPr>
                    <w:rPr>
                      <w:rFonts w:ascii="Cambria Math" w:eastAsia="Calibri" w:hAnsiTheme="majorHAnsi" w:cstheme="majorHAnsi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Theme="majorHAnsi" w:cstheme="majorHAnsi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</w:rPr>
                  </m:ctrlPr>
                </m:e>
              </m:acc>
              <m:r>
                <w:rPr>
                  <w:rFonts w:ascii="Cambria Math" w:eastAsia="Calibri" w:hAnsiTheme="majorHAnsi" w:cstheme="majorHAnsi"/>
                  <w:sz w:val="26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="Calibri" w:hAnsiTheme="majorHAnsi" w:cstheme="majorHAnsi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Theme="majorHAnsi" w:cstheme="majorHAnsi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</w:rPr>
                  </m:ctrlPr>
                </m:e>
              </m:acc>
              <m:r>
                <w:rPr>
                  <w:rFonts w:ascii="Cambria Math" w:eastAsia="Calibri" w:hAnsiTheme="majorHAnsi" w:cstheme="majorHAnsi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Theme="majorHAnsi" w:cstheme="majorHAnsi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Theme="majorHAnsi" w:cstheme="majorHAnsi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</w:rPr>
                  </m:ctrlPr>
                </m:e>
              </m:acc>
            </m:oMath>
          </w:p>
          <w:p w14:paraId="2633A920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- Hành khách đi về phía đầu tàu có nghĩa là chuyển động cùng hướng chạy của đoàn tàu.</w:t>
            </w:r>
          </w:p>
          <w:p w14:paraId="26EBFA6E" w14:textId="34330E11" w:rsidR="00FE6841" w:rsidRPr="004241BC" w:rsidRDefault="00FE6841" w:rsidP="00FE6841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Vì </w:t>
            </w:r>
            <m:oMath>
              <m:acc>
                <m:accPr>
                  <m:chr m:val="⃗"/>
                  <m:ctrlPr>
                    <w:rPr>
                      <w:rFonts w:ascii="Cambria Math" w:eastAsia="Calibri" w:hAnsiTheme="majorHAnsi" w:cstheme="majorHAnsi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Theme="majorHAnsi" w:cstheme="majorHAnsi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</w:rPr>
                  </m:ctrlPr>
                </m:e>
              </m:acc>
              <m:r>
                <w:rPr>
                  <w:rFonts w:ascii="Cambria Math" w:eastAsia="Calibri" w:hAnsiTheme="majorHAnsi" w:cstheme="majorHAnsi"/>
                  <w:sz w:val="26"/>
                  <w:szCs w:val="26"/>
                </w:rPr>
                <m:t>↑↑</m:t>
              </m:r>
              <m:acc>
                <m:accPr>
                  <m:chr m:val="⃗"/>
                  <m:ctrlPr>
                    <w:rPr>
                      <w:rFonts w:ascii="Cambria Math" w:eastAsia="Calibri" w:hAnsiTheme="majorHAnsi" w:cstheme="majorHAnsi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Theme="majorHAnsi" w:cstheme="majorHAnsi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23</m:t>
                      </m:r>
                    </m:sub>
                  </m:sSub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</w:rPr>
                  </m:ctrlPr>
                </m:e>
              </m:acc>
            </m:oMath>
            <w:r w:rsidR="00540A7B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</w:t>
            </w: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nên </w:t>
            </w:r>
            <w:r w:rsidRPr="004241BC">
              <w:rPr>
                <w:rFonts w:asciiTheme="majorHAnsi" w:eastAsia="Calibri" w:hAnsiTheme="majorHAnsi" w:cstheme="majorHAnsi"/>
                <w:position w:val="-12"/>
                <w:sz w:val="26"/>
                <w:szCs w:val="26"/>
                <w:lang w:val="vi-VN"/>
              </w:rPr>
              <w:object w:dxaOrig="3080" w:dyaOrig="360" w14:anchorId="1A938D96">
                <v:shape id="_x0000_i1045" type="#_x0000_t75" style="width:154.5pt;height:19.4pt" o:ole="">
                  <v:imagedata r:id="rId45" o:title=""/>
                </v:shape>
                <o:OLEObject Type="Embed" ProgID="Equation.DSMT4" ShapeID="_x0000_i1045" DrawAspect="Content" ObjectID="_1730017172" r:id="rId46"/>
              </w:object>
            </w:r>
          </w:p>
          <w:p w14:paraId="539DC26E" w14:textId="324FBEF1" w:rsidR="00FE6841" w:rsidRPr="00BF1DB4" w:rsidRDefault="00FE6841" w:rsidP="00BF1DB4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Hướng của </w:t>
            </w:r>
            <m:oMath>
              <m:acc>
                <m:accPr>
                  <m:chr m:val="⃗"/>
                  <m:ctrlPr>
                    <w:rPr>
                      <w:rFonts w:ascii="Cambria Math" w:eastAsia="Calibri" w:hAnsiTheme="majorHAnsi" w:cstheme="majorHAnsi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Theme="majorHAnsi" w:cstheme="majorHAnsi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Theme="majorHAnsi" w:cstheme="majorHAnsi"/>
                          <w:sz w:val="26"/>
                          <w:szCs w:val="26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</w:rPr>
                  </m:ctrlPr>
                </m:e>
              </m:acc>
            </m:oMath>
            <w:r w:rsidR="00540A7B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 </w:t>
            </w: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là hướng đoàn tàu chạy.</w:t>
            </w:r>
            <w:r w:rsidRPr="004241BC">
              <w:rPr>
                <w:sz w:val="26"/>
                <w:szCs w:val="26"/>
              </w:rPr>
              <w:t xml:space="preserve">                       </w:t>
            </w:r>
          </w:p>
        </w:tc>
        <w:tc>
          <w:tcPr>
            <w:tcW w:w="1300" w:type="dxa"/>
          </w:tcPr>
          <w:p w14:paraId="2A41878F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54919DB1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509CBE34" w14:textId="2EFA54BD" w:rsidR="00FE6841" w:rsidRDefault="00FE6841" w:rsidP="007843F3">
            <w:pPr>
              <w:rPr>
                <w:sz w:val="26"/>
                <w:szCs w:val="26"/>
              </w:rPr>
            </w:pPr>
            <w:r w:rsidRPr="004241BC">
              <w:rPr>
                <w:sz w:val="26"/>
                <w:szCs w:val="26"/>
              </w:rPr>
              <w:t>0,25</w:t>
            </w:r>
          </w:p>
          <w:p w14:paraId="5BFCCED1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199B7D53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59357E62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14CDFB7C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49BB0462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61E4DD56" w14:textId="3D35884F" w:rsidR="00540A7B" w:rsidRDefault="00540A7B" w:rsidP="007843F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7BD16EA2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604F8D28" w14:textId="68308F2D" w:rsidR="00540A7B" w:rsidRDefault="00540A7B" w:rsidP="007843F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29F196CD" w14:textId="77777777" w:rsidR="00540A7B" w:rsidRDefault="00540A7B" w:rsidP="007843F3">
            <w:pPr>
              <w:rPr>
                <w:sz w:val="26"/>
                <w:szCs w:val="26"/>
              </w:rPr>
            </w:pPr>
          </w:p>
          <w:p w14:paraId="6638E9CC" w14:textId="2C8E3FC1" w:rsidR="00FE6841" w:rsidRPr="004241BC" w:rsidRDefault="00540A7B" w:rsidP="007843F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4241BC" w:rsidRPr="004241BC" w14:paraId="53FFA957" w14:textId="77777777" w:rsidTr="00FE6841">
        <w:tc>
          <w:tcPr>
            <w:tcW w:w="1313" w:type="dxa"/>
          </w:tcPr>
          <w:p w14:paraId="0031A77F" w14:textId="77777777" w:rsidR="004241BC" w:rsidRPr="004241BC" w:rsidRDefault="004241BC" w:rsidP="007843F3">
            <w:pPr>
              <w:rPr>
                <w:b/>
                <w:sz w:val="26"/>
                <w:szCs w:val="26"/>
              </w:rPr>
            </w:pPr>
            <w:r w:rsidRPr="004241BC">
              <w:rPr>
                <w:b/>
                <w:spacing w:val="-10"/>
                <w:kern w:val="24"/>
                <w:sz w:val="26"/>
                <w:szCs w:val="26"/>
                <w:lang w:val="nl-NL"/>
              </w:rPr>
              <w:lastRenderedPageBreak/>
              <w:t>Bài 2</w:t>
            </w:r>
          </w:p>
        </w:tc>
        <w:tc>
          <w:tcPr>
            <w:tcW w:w="12775" w:type="dxa"/>
          </w:tcPr>
          <w:p w14:paraId="0BF35A67" w14:textId="486DE9F5" w:rsidR="004241BC" w:rsidRPr="00FA07D7" w:rsidRDefault="00FA07D7" w:rsidP="00FE6841">
            <w:pPr>
              <w:rPr>
                <w:rFonts w:asciiTheme="majorHAnsi" w:eastAsia="Calibri" w:hAnsiTheme="majorHAnsi" w:cstheme="majorHAnsi"/>
                <w:b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ột người đi xe đạp lên dốc dài 50 m. Tốc độ ở dưới chân dốc là 18 km/h và ở đầu dốc lúc đến nơi là 3 m/s. Tính gia tốc của chuyển động và thời gian lên dốc. Coi chuyển động trên là chuyển động chậm dần đều.</w:t>
            </w:r>
          </w:p>
        </w:tc>
        <w:tc>
          <w:tcPr>
            <w:tcW w:w="1300" w:type="dxa"/>
          </w:tcPr>
          <w:p w14:paraId="11DFDBCB" w14:textId="6D93DDCE" w:rsidR="004241BC" w:rsidRPr="004241BC" w:rsidRDefault="00BF1DB4" w:rsidP="007843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  <w:r w:rsidR="004241BC" w:rsidRPr="004241BC">
              <w:rPr>
                <w:b/>
                <w:sz w:val="26"/>
                <w:szCs w:val="26"/>
              </w:rPr>
              <w:t xml:space="preserve"> đ</w:t>
            </w:r>
          </w:p>
        </w:tc>
      </w:tr>
      <w:tr w:rsidR="00FE6841" w:rsidRPr="004241BC" w14:paraId="04FFA809" w14:textId="77777777" w:rsidTr="00BF1DB4">
        <w:trPr>
          <w:trHeight w:val="2924"/>
        </w:trPr>
        <w:tc>
          <w:tcPr>
            <w:tcW w:w="1313" w:type="dxa"/>
          </w:tcPr>
          <w:p w14:paraId="12105ED0" w14:textId="77777777" w:rsidR="00FE6841" w:rsidRPr="004241BC" w:rsidRDefault="00FE6841" w:rsidP="007843F3">
            <w:pPr>
              <w:rPr>
                <w:b/>
                <w:sz w:val="26"/>
                <w:szCs w:val="26"/>
              </w:rPr>
            </w:pPr>
          </w:p>
        </w:tc>
        <w:tc>
          <w:tcPr>
            <w:tcW w:w="12775" w:type="dxa"/>
          </w:tcPr>
          <w:p w14:paraId="103EDFB4" w14:textId="77777777" w:rsidR="00FE6841" w:rsidRPr="004241BC" w:rsidRDefault="00FE6841" w:rsidP="00FE6841">
            <w:pPr>
              <w:rPr>
                <w:rFonts w:asciiTheme="majorHAnsi" w:eastAsia="Calibri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bCs/>
                <w:sz w:val="26"/>
                <w:szCs w:val="26"/>
              </w:rPr>
              <w:t xml:space="preserve">Đổi: </w:t>
            </w:r>
            <w:r w:rsidRPr="004241BC">
              <w:rPr>
                <w:rFonts w:asciiTheme="majorHAnsi" w:eastAsia="Calibri" w:hAnsiTheme="majorHAnsi" w:cstheme="majorHAnsi"/>
                <w:bCs/>
                <w:position w:val="-6"/>
                <w:sz w:val="26"/>
                <w:szCs w:val="26"/>
                <w:lang w:val="vi-VN"/>
              </w:rPr>
              <w:object w:dxaOrig="1640" w:dyaOrig="279" w14:anchorId="6E0CA279">
                <v:shape id="_x0000_i1046" type="#_x0000_t75" style="width:83.1pt;height:13.85pt" o:ole="">
                  <v:imagedata r:id="rId47" o:title=""/>
                </v:shape>
                <o:OLEObject Type="Embed" ProgID="Equation.DSMT4" ShapeID="_x0000_i1046" DrawAspect="Content" ObjectID="_1730017173" r:id="rId48"/>
              </w:object>
            </w:r>
          </w:p>
          <w:p w14:paraId="5718C811" w14:textId="77777777" w:rsidR="00FE6841" w:rsidRPr="004241BC" w:rsidRDefault="00FE6841" w:rsidP="00FE6841">
            <w:pPr>
              <w:spacing w:after="200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- Chọn gốc thời gian là lúc vật ở chân dốc, chiều dương cùng chiều chuyển động.</w:t>
            </w:r>
          </w:p>
          <w:p w14:paraId="6CC01F8C" w14:textId="77777777" w:rsidR="00FE6841" w:rsidRPr="004241BC" w:rsidRDefault="00FE6841" w:rsidP="00FE6841">
            <w:pPr>
              <w:spacing w:after="200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Ta có: </w:t>
            </w:r>
            <w:r w:rsidRPr="004241BC">
              <w:rPr>
                <w:rFonts w:asciiTheme="majorHAnsi" w:eastAsia="Calibri" w:hAnsiTheme="majorHAnsi" w:cstheme="majorHAnsi"/>
                <w:position w:val="-24"/>
                <w:sz w:val="26"/>
                <w:szCs w:val="26"/>
                <w:lang w:val="vi-VN"/>
              </w:rPr>
              <w:object w:dxaOrig="5020" w:dyaOrig="660" w14:anchorId="75C1DB90">
                <v:shape id="_x0000_i1047" type="#_x0000_t75" style="width:250.35pt;height:31.55pt" o:ole="">
                  <v:imagedata r:id="rId49" o:title=""/>
                </v:shape>
                <o:OLEObject Type="Embed" ProgID="Equation.DSMT4" ShapeID="_x0000_i1047" DrawAspect="Content" ObjectID="_1730017174" r:id="rId50"/>
              </w:object>
            </w:r>
          </w:p>
          <w:p w14:paraId="218722DD" w14:textId="77777777" w:rsidR="00FE6841" w:rsidRPr="004241BC" w:rsidRDefault="00FE6841" w:rsidP="00FE6841">
            <w:pPr>
              <w:spacing w:after="200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- Thời gian chuyển động lên dốc:</w:t>
            </w:r>
          </w:p>
          <w:p w14:paraId="19121873" w14:textId="2106E470" w:rsidR="00FE6841" w:rsidRPr="00BF1DB4" w:rsidRDefault="00FE6841" w:rsidP="00BF1DB4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position w:val="-28"/>
                <w:sz w:val="26"/>
                <w:szCs w:val="26"/>
                <w:lang w:val="vi-VN"/>
              </w:rPr>
              <w:object w:dxaOrig="3780" w:dyaOrig="660" w14:anchorId="29111AD3">
                <v:shape id="_x0000_i1048" type="#_x0000_t75" style="width:189.95pt;height:31.55pt" o:ole="">
                  <v:imagedata r:id="rId51" o:title=""/>
                </v:shape>
                <o:OLEObject Type="Embed" ProgID="Equation.DSMT4" ShapeID="_x0000_i1048" DrawAspect="Content" ObjectID="_1730017175" r:id="rId52"/>
              </w:object>
            </w:r>
          </w:p>
        </w:tc>
        <w:tc>
          <w:tcPr>
            <w:tcW w:w="1300" w:type="dxa"/>
          </w:tcPr>
          <w:p w14:paraId="6640A0CF" w14:textId="2AE641B6" w:rsidR="00FE6841" w:rsidRPr="004241BC" w:rsidRDefault="00FE6841" w:rsidP="007843F3">
            <w:pPr>
              <w:rPr>
                <w:sz w:val="26"/>
                <w:szCs w:val="26"/>
              </w:rPr>
            </w:pPr>
          </w:p>
          <w:p w14:paraId="58660568" w14:textId="77777777" w:rsidR="00FE6841" w:rsidRPr="004241BC" w:rsidRDefault="00FE6841" w:rsidP="007843F3">
            <w:pPr>
              <w:rPr>
                <w:sz w:val="26"/>
                <w:szCs w:val="26"/>
              </w:rPr>
            </w:pPr>
          </w:p>
          <w:p w14:paraId="5CEA494F" w14:textId="77777777" w:rsidR="00FE6841" w:rsidRPr="004241BC" w:rsidRDefault="00FE6841" w:rsidP="007843F3">
            <w:pPr>
              <w:rPr>
                <w:sz w:val="26"/>
                <w:szCs w:val="26"/>
              </w:rPr>
            </w:pPr>
          </w:p>
          <w:p w14:paraId="6B3089E5" w14:textId="5E73BB88" w:rsidR="00BF1DB4" w:rsidRDefault="00BF1DB4" w:rsidP="00BF1DB4">
            <w:pPr>
              <w:rPr>
                <w:sz w:val="26"/>
                <w:szCs w:val="26"/>
                <w:lang w:val="nl-NL"/>
              </w:rPr>
            </w:pPr>
            <w:r w:rsidRPr="004241BC">
              <w:rPr>
                <w:sz w:val="26"/>
                <w:szCs w:val="26"/>
                <w:lang w:val="nl-NL"/>
              </w:rPr>
              <w:t>0,25</w:t>
            </w:r>
          </w:p>
          <w:p w14:paraId="18EE3723" w14:textId="05C5EE52" w:rsidR="00BF1DB4" w:rsidRDefault="00BF1DB4" w:rsidP="00BF1DB4">
            <w:pPr>
              <w:rPr>
                <w:sz w:val="26"/>
                <w:szCs w:val="26"/>
                <w:lang w:val="nl-NL"/>
              </w:rPr>
            </w:pPr>
          </w:p>
          <w:p w14:paraId="15546089" w14:textId="610829B4" w:rsidR="00BF1DB4" w:rsidRDefault="00BF1DB4" w:rsidP="00BF1DB4">
            <w:pPr>
              <w:rPr>
                <w:sz w:val="26"/>
                <w:szCs w:val="26"/>
                <w:lang w:val="nl-NL"/>
              </w:rPr>
            </w:pPr>
          </w:p>
          <w:p w14:paraId="1134D89A" w14:textId="77777777" w:rsidR="00BF1DB4" w:rsidRPr="004241BC" w:rsidRDefault="00BF1DB4" w:rsidP="00BF1DB4">
            <w:pPr>
              <w:rPr>
                <w:sz w:val="26"/>
                <w:szCs w:val="26"/>
                <w:lang w:val="nl-NL"/>
              </w:rPr>
            </w:pPr>
          </w:p>
          <w:p w14:paraId="402709E2" w14:textId="77777777" w:rsidR="00BF1DB4" w:rsidRPr="004241BC" w:rsidRDefault="00BF1DB4" w:rsidP="00BF1DB4">
            <w:pPr>
              <w:rPr>
                <w:sz w:val="26"/>
                <w:szCs w:val="26"/>
                <w:lang w:val="nl-NL"/>
              </w:rPr>
            </w:pPr>
          </w:p>
          <w:p w14:paraId="230B566F" w14:textId="34B2E7F6" w:rsidR="00FE6841" w:rsidRPr="004241BC" w:rsidRDefault="00BF1DB4" w:rsidP="00BF1DB4">
            <w:pPr>
              <w:rPr>
                <w:sz w:val="26"/>
                <w:szCs w:val="26"/>
              </w:rPr>
            </w:pPr>
            <w:r w:rsidRPr="004241BC">
              <w:rPr>
                <w:sz w:val="26"/>
                <w:szCs w:val="26"/>
                <w:lang w:val="nl-NL"/>
              </w:rPr>
              <w:t>0,25</w:t>
            </w:r>
          </w:p>
        </w:tc>
      </w:tr>
      <w:tr w:rsidR="004241BC" w:rsidRPr="004241BC" w14:paraId="1672DFDE" w14:textId="77777777" w:rsidTr="00FE6841">
        <w:tc>
          <w:tcPr>
            <w:tcW w:w="1313" w:type="dxa"/>
          </w:tcPr>
          <w:p w14:paraId="508778D0" w14:textId="77777777" w:rsidR="004241BC" w:rsidRPr="004241BC" w:rsidRDefault="004241BC" w:rsidP="007843F3">
            <w:pPr>
              <w:rPr>
                <w:b/>
                <w:sz w:val="26"/>
                <w:szCs w:val="26"/>
              </w:rPr>
            </w:pPr>
            <w:r w:rsidRPr="004241BC">
              <w:rPr>
                <w:b/>
                <w:sz w:val="26"/>
                <w:szCs w:val="26"/>
                <w:lang w:val="nl-NL"/>
              </w:rPr>
              <w:t>Bài 3</w:t>
            </w:r>
          </w:p>
        </w:tc>
        <w:tc>
          <w:tcPr>
            <w:tcW w:w="12775" w:type="dxa"/>
          </w:tcPr>
          <w:p w14:paraId="19AF664A" w14:textId="77777777" w:rsidR="00386028" w:rsidRPr="004241BC" w:rsidRDefault="00386028" w:rsidP="00386028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ột vật có khối lượng 50 kg chuyển động thẳng nhanh dần đều không vận tốc đâu, sau khi được 50 m thì vật có vận tốc 6 m/s. Bỏ qua ma sát</w:t>
            </w:r>
          </w:p>
          <w:p w14:paraId="78F3E22C" w14:textId="77777777" w:rsidR="00386028" w:rsidRPr="004241BC" w:rsidRDefault="00386028" w:rsidP="00386028">
            <w:pPr>
              <w:widowControl w:val="0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ab/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a) </w:t>
            </w: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Tính gia tốc và thời gian vật đi được quãng đường trên.</w:t>
            </w:r>
          </w:p>
          <w:p w14:paraId="78329AA0" w14:textId="7AB188DB" w:rsidR="004241BC" w:rsidRPr="00386028" w:rsidRDefault="00386028" w:rsidP="00386028">
            <w:pPr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ab/>
            </w:r>
            <w:r w:rsidRPr="004241BC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b) </w:t>
            </w:r>
            <w:r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Lực tác dụng lên vật là bao nhiêu ?</w:t>
            </w:r>
          </w:p>
        </w:tc>
        <w:tc>
          <w:tcPr>
            <w:tcW w:w="1300" w:type="dxa"/>
          </w:tcPr>
          <w:p w14:paraId="4862EEE0" w14:textId="1245E5CC" w:rsidR="004241BC" w:rsidRPr="004241BC" w:rsidRDefault="00BF1DB4" w:rsidP="007843F3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1</w:t>
            </w:r>
            <w:r w:rsidR="004241BC" w:rsidRPr="004241BC">
              <w:rPr>
                <w:b/>
                <w:sz w:val="26"/>
                <w:szCs w:val="26"/>
                <w:lang w:val="nl-NL"/>
              </w:rPr>
              <w:t xml:space="preserve"> đ</w:t>
            </w:r>
          </w:p>
        </w:tc>
      </w:tr>
      <w:tr w:rsidR="00FE6841" w:rsidRPr="004241BC" w14:paraId="30B86B58" w14:textId="77777777" w:rsidTr="00C80F6B">
        <w:trPr>
          <w:trHeight w:val="1718"/>
        </w:trPr>
        <w:tc>
          <w:tcPr>
            <w:tcW w:w="1313" w:type="dxa"/>
          </w:tcPr>
          <w:p w14:paraId="50030EFB" w14:textId="77777777" w:rsidR="00FE6841" w:rsidRPr="004241BC" w:rsidRDefault="00FE6841" w:rsidP="007843F3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2775" w:type="dxa"/>
          </w:tcPr>
          <w:p w14:paraId="1525758D" w14:textId="77777777" w:rsidR="00FE6841" w:rsidRPr="004241BC" w:rsidRDefault="00FE6841" w:rsidP="00FE6841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b/>
                <w:sz w:val="26"/>
                <w:szCs w:val="26"/>
              </w:rPr>
              <w:t xml:space="preserve">a) </w:t>
            </w: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Gia tốc của vật: </w:t>
            </w:r>
            <w:r w:rsidRPr="004241BC">
              <w:rPr>
                <w:rFonts w:asciiTheme="majorHAnsi" w:eastAsia="Calibri" w:hAnsiTheme="majorHAnsi" w:cstheme="majorHAnsi"/>
                <w:position w:val="-24"/>
                <w:sz w:val="26"/>
                <w:szCs w:val="26"/>
                <w:lang w:val="vi-VN"/>
              </w:rPr>
              <w:object w:dxaOrig="3820" w:dyaOrig="660" w14:anchorId="296D2CD7">
                <v:shape id="_x0000_i1049" type="#_x0000_t75" style="width:189.4pt;height:34.35pt" o:ole="">
                  <v:imagedata r:id="rId53" o:title=""/>
                </v:shape>
                <o:OLEObject Type="Embed" ProgID="Equation.DSMT4" ShapeID="_x0000_i1049" DrawAspect="Content" ObjectID="_1730017176" r:id="rId54"/>
              </w:object>
            </w:r>
          </w:p>
          <w:p w14:paraId="591B67FB" w14:textId="77777777" w:rsidR="00FE6841" w:rsidRPr="004241BC" w:rsidRDefault="00FE6841" w:rsidP="00FE6841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Thời gian vật đi được quãng đường 50m: </w:t>
            </w:r>
            <w:r w:rsidRPr="004241BC">
              <w:rPr>
                <w:rFonts w:asciiTheme="majorHAnsi" w:eastAsia="Calibri" w:hAnsiTheme="majorHAnsi" w:cstheme="majorHAnsi"/>
                <w:position w:val="-28"/>
                <w:sz w:val="26"/>
                <w:szCs w:val="26"/>
                <w:lang w:val="vi-VN"/>
              </w:rPr>
              <w:object w:dxaOrig="3879" w:dyaOrig="660" w14:anchorId="5C5E0494">
                <v:shape id="_x0000_i1050" type="#_x0000_t75" style="width:194.4pt;height:34.35pt" o:ole="">
                  <v:imagedata r:id="rId55" o:title=""/>
                </v:shape>
                <o:OLEObject Type="Embed" ProgID="Equation.DSMT4" ShapeID="_x0000_i1050" DrawAspect="Content" ObjectID="_1730017177" r:id="rId56"/>
              </w:object>
            </w:r>
          </w:p>
          <w:p w14:paraId="1FCC28F6" w14:textId="0539EABE" w:rsidR="00FE6841" w:rsidRPr="00FE6841" w:rsidRDefault="00FE6841" w:rsidP="00FE6841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b/>
                <w:sz w:val="26"/>
                <w:szCs w:val="26"/>
              </w:rPr>
              <w:t xml:space="preserve">b) </w:t>
            </w: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Lực tác dụng lên vật: </w:t>
            </w:r>
            <w:r w:rsidRPr="004241BC">
              <w:rPr>
                <w:rFonts w:asciiTheme="majorHAnsi" w:eastAsia="Calibri" w:hAnsiTheme="majorHAnsi" w:cstheme="majorHAnsi"/>
                <w:position w:val="-10"/>
                <w:sz w:val="26"/>
                <w:szCs w:val="26"/>
                <w:lang w:val="vi-VN"/>
              </w:rPr>
              <w:object w:dxaOrig="2420" w:dyaOrig="320" w14:anchorId="1DE27EC1">
                <v:shape id="_x0000_i1051" type="#_x0000_t75" style="width:121.3pt;height:16.05pt" o:ole="">
                  <v:imagedata r:id="rId57" o:title=""/>
                </v:shape>
                <o:OLEObject Type="Embed" ProgID="Equation.DSMT4" ShapeID="_x0000_i1051" DrawAspect="Content" ObjectID="_1730017178" r:id="rId58"/>
              </w:object>
            </w:r>
          </w:p>
        </w:tc>
        <w:tc>
          <w:tcPr>
            <w:tcW w:w="1300" w:type="dxa"/>
          </w:tcPr>
          <w:p w14:paraId="764C24AE" w14:textId="79B61764" w:rsidR="00FE6841" w:rsidRPr="004241BC" w:rsidRDefault="00540A7B" w:rsidP="007843F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  <w:p w14:paraId="622813B5" w14:textId="77777777" w:rsidR="00FE6841" w:rsidRPr="004241BC" w:rsidRDefault="00FE6841" w:rsidP="007843F3">
            <w:pPr>
              <w:rPr>
                <w:sz w:val="26"/>
                <w:szCs w:val="26"/>
                <w:lang w:val="nl-NL"/>
              </w:rPr>
            </w:pPr>
          </w:p>
          <w:p w14:paraId="1B00F7E0" w14:textId="77777777" w:rsidR="00540A7B" w:rsidRPr="004241BC" w:rsidRDefault="00540A7B" w:rsidP="00540A7B">
            <w:pPr>
              <w:rPr>
                <w:sz w:val="26"/>
                <w:szCs w:val="26"/>
                <w:lang w:val="nl-NL"/>
              </w:rPr>
            </w:pPr>
            <w:r w:rsidRPr="004241BC">
              <w:rPr>
                <w:sz w:val="26"/>
                <w:szCs w:val="26"/>
                <w:lang w:val="nl-NL"/>
              </w:rPr>
              <w:t>0,25</w:t>
            </w:r>
          </w:p>
          <w:p w14:paraId="0F321B6D" w14:textId="77777777" w:rsidR="00540A7B" w:rsidRPr="004241BC" w:rsidRDefault="00540A7B" w:rsidP="00540A7B">
            <w:pPr>
              <w:rPr>
                <w:sz w:val="26"/>
                <w:szCs w:val="26"/>
                <w:lang w:val="nl-NL"/>
              </w:rPr>
            </w:pPr>
          </w:p>
          <w:p w14:paraId="3C33F7DB" w14:textId="59AC5D60" w:rsidR="00FE6841" w:rsidRPr="004241BC" w:rsidRDefault="00540A7B" w:rsidP="00540A7B">
            <w:pPr>
              <w:rPr>
                <w:sz w:val="26"/>
                <w:szCs w:val="26"/>
                <w:lang w:val="nl-NL"/>
              </w:rPr>
            </w:pPr>
            <w:r w:rsidRPr="004241BC">
              <w:rPr>
                <w:sz w:val="26"/>
                <w:szCs w:val="26"/>
                <w:lang w:val="nl-NL"/>
              </w:rPr>
              <w:t>0,5</w:t>
            </w:r>
          </w:p>
        </w:tc>
      </w:tr>
      <w:tr w:rsidR="004241BC" w:rsidRPr="004241BC" w14:paraId="1C875B9A" w14:textId="77777777" w:rsidTr="00FE6841">
        <w:tc>
          <w:tcPr>
            <w:tcW w:w="1313" w:type="dxa"/>
          </w:tcPr>
          <w:p w14:paraId="0CF6E943" w14:textId="77777777" w:rsidR="004241BC" w:rsidRPr="004241BC" w:rsidRDefault="004241BC" w:rsidP="007843F3">
            <w:pPr>
              <w:rPr>
                <w:b/>
                <w:sz w:val="26"/>
                <w:szCs w:val="26"/>
                <w:lang w:val="nl-NL"/>
              </w:rPr>
            </w:pPr>
            <w:r w:rsidRPr="004241BC">
              <w:rPr>
                <w:b/>
                <w:sz w:val="26"/>
                <w:szCs w:val="26"/>
                <w:lang w:val="nl-NL"/>
              </w:rPr>
              <w:t>Bài 4</w:t>
            </w:r>
          </w:p>
        </w:tc>
        <w:tc>
          <w:tcPr>
            <w:tcW w:w="12775" w:type="dxa"/>
          </w:tcPr>
          <w:p w14:paraId="23B4A2B3" w14:textId="34C332E6" w:rsidR="004241BC" w:rsidRPr="004241BC" w:rsidRDefault="004241BC" w:rsidP="007843F3">
            <w:pPr>
              <w:rPr>
                <w:b/>
                <w:sz w:val="26"/>
                <w:szCs w:val="26"/>
                <w:lang w:val="nl-NL"/>
              </w:rPr>
            </w:pPr>
            <w:r w:rsidRPr="004241BC">
              <w:rPr>
                <w:b/>
                <w:sz w:val="26"/>
                <w:szCs w:val="26"/>
                <w:lang w:val="nl-NL"/>
              </w:rPr>
              <w:t xml:space="preserve">    </w:t>
            </w:r>
            <w:r w:rsidR="00386028"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Một vật có khối lượng 567g làm bằng chất có khối lượng riêng 10,5 g/cm</w:t>
            </w:r>
            <w:r w:rsidR="00386028"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  <w:vertAlign w:val="superscript"/>
              </w:rPr>
              <w:t>3</w:t>
            </w:r>
            <w:r w:rsidR="00386028"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 được nhúng hoàn toàn trong nước. Tìm lực đẩy Archimedes tác dụng lên vật, biết khối lượng riêng của nước là 997 kg/m</w:t>
            </w:r>
            <w:r w:rsidR="00386028"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  <w:vertAlign w:val="superscript"/>
              </w:rPr>
              <w:t>3</w:t>
            </w:r>
            <w:r w:rsidR="00386028" w:rsidRPr="004241BC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.</w:t>
            </w:r>
          </w:p>
        </w:tc>
        <w:tc>
          <w:tcPr>
            <w:tcW w:w="1300" w:type="dxa"/>
          </w:tcPr>
          <w:p w14:paraId="63D27961" w14:textId="77777777" w:rsidR="004241BC" w:rsidRPr="004241BC" w:rsidRDefault="004241BC" w:rsidP="007843F3">
            <w:pPr>
              <w:rPr>
                <w:b/>
                <w:sz w:val="26"/>
                <w:szCs w:val="26"/>
                <w:lang w:val="nl-NL"/>
              </w:rPr>
            </w:pPr>
            <w:r w:rsidRPr="004241BC">
              <w:rPr>
                <w:b/>
                <w:sz w:val="26"/>
                <w:szCs w:val="26"/>
                <w:lang w:val="nl-NL"/>
              </w:rPr>
              <w:t>0,5 đ</w:t>
            </w:r>
          </w:p>
        </w:tc>
      </w:tr>
      <w:tr w:rsidR="00FE6841" w:rsidRPr="004241BC" w14:paraId="7E3E8565" w14:textId="77777777" w:rsidTr="00FE6841">
        <w:trPr>
          <w:trHeight w:val="1430"/>
        </w:trPr>
        <w:tc>
          <w:tcPr>
            <w:tcW w:w="1313" w:type="dxa"/>
          </w:tcPr>
          <w:p w14:paraId="0FD1E2DD" w14:textId="77777777" w:rsidR="00FE6841" w:rsidRPr="004241BC" w:rsidRDefault="00FE6841" w:rsidP="007843F3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2775" w:type="dxa"/>
          </w:tcPr>
          <w:p w14:paraId="5DCDC278" w14:textId="77777777" w:rsidR="00FE6841" w:rsidRPr="004241BC" w:rsidRDefault="00FE6841" w:rsidP="00FE6841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Thể tích của vật là: </w:t>
            </w:r>
            <w:r w:rsidRPr="004241BC">
              <w:rPr>
                <w:rFonts w:asciiTheme="majorHAnsi" w:eastAsia="Calibri" w:hAnsiTheme="majorHAnsi" w:cstheme="majorHAnsi"/>
                <w:position w:val="-28"/>
                <w:sz w:val="26"/>
                <w:szCs w:val="26"/>
                <w:lang w:val="vi-VN"/>
              </w:rPr>
              <w:object w:dxaOrig="3879" w:dyaOrig="660" w14:anchorId="3E3D5A79">
                <v:shape id="_x0000_i1052" type="#_x0000_t75" style="width:194.4pt;height:32.7pt" o:ole="">
                  <v:imagedata r:id="rId59" o:title=""/>
                </v:shape>
                <o:OLEObject Type="Embed" ProgID="Equation.DSMT4" ShapeID="_x0000_i1052" DrawAspect="Content" ObjectID="_1730017179" r:id="rId60"/>
              </w:object>
            </w:r>
          </w:p>
          <w:p w14:paraId="39AA6ADB" w14:textId="77777777" w:rsidR="00FE6841" w:rsidRPr="004241BC" w:rsidRDefault="00FE6841" w:rsidP="00FE6841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>- Vì vật được nhúng chìm hoàn toàn trong nước nên thể tích của phần nước bị vật chiếm chỗ bằng thể tích của vật.</w:t>
            </w:r>
          </w:p>
          <w:p w14:paraId="398A65DF" w14:textId="70AE4202" w:rsidR="00FE6841" w:rsidRPr="00FE6841" w:rsidRDefault="00FE6841" w:rsidP="00FE6841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4241BC">
              <w:rPr>
                <w:rFonts w:asciiTheme="majorHAnsi" w:eastAsia="Calibri" w:hAnsiTheme="majorHAnsi" w:cstheme="majorHAnsi"/>
                <w:sz w:val="26"/>
                <w:szCs w:val="26"/>
              </w:rPr>
              <w:t xml:space="preserve">- Lực đẩy archimedes do nước tác dụng lên vật là: </w:t>
            </w:r>
            <w:r w:rsidRPr="004241BC">
              <w:rPr>
                <w:rFonts w:asciiTheme="majorHAnsi" w:eastAsia="Calibri" w:hAnsiTheme="majorHAnsi" w:cstheme="majorHAnsi"/>
                <w:position w:val="-12"/>
                <w:sz w:val="26"/>
                <w:szCs w:val="26"/>
                <w:lang w:val="vi-VN"/>
              </w:rPr>
              <w:object w:dxaOrig="3700" w:dyaOrig="380" w14:anchorId="52C4AA80">
                <v:shape id="_x0000_i1053" type="#_x0000_t75" style="width:185pt;height:19.4pt" o:ole="">
                  <v:imagedata r:id="rId61" o:title=""/>
                </v:shape>
                <o:OLEObject Type="Embed" ProgID="Equation.DSMT4" ShapeID="_x0000_i1053" DrawAspect="Content" ObjectID="_1730017180" r:id="rId62"/>
              </w:object>
            </w:r>
          </w:p>
        </w:tc>
        <w:tc>
          <w:tcPr>
            <w:tcW w:w="1300" w:type="dxa"/>
          </w:tcPr>
          <w:p w14:paraId="6B84EB4B" w14:textId="77777777" w:rsidR="00FE6841" w:rsidRPr="004241BC" w:rsidRDefault="00FE6841" w:rsidP="007843F3">
            <w:pPr>
              <w:rPr>
                <w:sz w:val="26"/>
                <w:szCs w:val="26"/>
                <w:lang w:val="nl-NL"/>
              </w:rPr>
            </w:pPr>
          </w:p>
          <w:p w14:paraId="65439A0C" w14:textId="77777777" w:rsidR="00FE6841" w:rsidRPr="004241BC" w:rsidRDefault="00FE6841" w:rsidP="007843F3">
            <w:pPr>
              <w:rPr>
                <w:sz w:val="26"/>
                <w:szCs w:val="26"/>
                <w:lang w:val="nl-NL"/>
              </w:rPr>
            </w:pPr>
            <w:r w:rsidRPr="004241BC">
              <w:rPr>
                <w:sz w:val="26"/>
                <w:szCs w:val="26"/>
                <w:lang w:val="nl-NL"/>
              </w:rPr>
              <w:t>0,25</w:t>
            </w:r>
          </w:p>
          <w:p w14:paraId="6D79BDA9" w14:textId="77777777" w:rsidR="00FE6841" w:rsidRPr="004241BC" w:rsidRDefault="00FE6841" w:rsidP="007843F3">
            <w:pPr>
              <w:rPr>
                <w:sz w:val="26"/>
                <w:szCs w:val="26"/>
                <w:lang w:val="nl-NL"/>
              </w:rPr>
            </w:pPr>
          </w:p>
          <w:p w14:paraId="726DED89" w14:textId="01B59436" w:rsidR="00FE6841" w:rsidRPr="004241BC" w:rsidRDefault="00FE6841" w:rsidP="007843F3">
            <w:pPr>
              <w:rPr>
                <w:sz w:val="26"/>
                <w:szCs w:val="26"/>
                <w:lang w:val="nl-NL"/>
              </w:rPr>
            </w:pPr>
            <w:r w:rsidRPr="004241BC">
              <w:rPr>
                <w:sz w:val="26"/>
                <w:szCs w:val="26"/>
                <w:lang w:val="nl-NL"/>
              </w:rPr>
              <w:t>0,25</w:t>
            </w:r>
          </w:p>
        </w:tc>
      </w:tr>
      <w:tr w:rsidR="00BF1DB4" w:rsidRPr="004241BC" w14:paraId="7AE10AA3" w14:textId="77777777" w:rsidTr="00BF1DB4">
        <w:trPr>
          <w:trHeight w:val="755"/>
        </w:trPr>
        <w:tc>
          <w:tcPr>
            <w:tcW w:w="14088" w:type="dxa"/>
            <w:gridSpan w:val="2"/>
          </w:tcPr>
          <w:p w14:paraId="44D15C31" w14:textId="2C992C2C" w:rsidR="00BF1DB4" w:rsidRPr="00BF1DB4" w:rsidRDefault="00BF1DB4" w:rsidP="00BF1DB4">
            <w:pPr>
              <w:pStyle w:val="ListParagraph"/>
              <w:widowControl w:val="0"/>
              <w:numPr>
                <w:ilvl w:val="0"/>
                <w:numId w:val="7"/>
              </w:numPr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sz w:val="26"/>
                <w:szCs w:val="26"/>
                <w:lang w:val="es-ES"/>
              </w:rPr>
            </w:pPr>
            <w:r w:rsidRPr="00BF1DB4">
              <w:rPr>
                <w:sz w:val="26"/>
                <w:szCs w:val="26"/>
                <w:lang w:val="es-ES"/>
              </w:rPr>
              <w:t>Đơn vị :Sai hay thiếu đơn vị tại đáp số trừ  0.25 / lần và trừ tối đa 2 lần.</w:t>
            </w:r>
          </w:p>
          <w:p w14:paraId="276B4C0D" w14:textId="153C3479" w:rsidR="00BF1DB4" w:rsidRPr="00BF1DB4" w:rsidRDefault="00BF1DB4" w:rsidP="00BF1DB4">
            <w:pPr>
              <w:pStyle w:val="ListParagraph"/>
              <w:numPr>
                <w:ilvl w:val="0"/>
                <w:numId w:val="7"/>
              </w:numPr>
              <w:ind w:left="612" w:hanging="270"/>
              <w:rPr>
                <w:sz w:val="26"/>
                <w:szCs w:val="26"/>
                <w:lang w:val="da-DK"/>
              </w:rPr>
            </w:pPr>
            <w:r w:rsidRPr="00BF1DB4">
              <w:rPr>
                <w:sz w:val="26"/>
                <w:szCs w:val="26"/>
                <w:lang w:val="da-DK"/>
              </w:rPr>
              <w:t xml:space="preserve">Học sinh giải theo phương án khác, nếu đúng cho điểm tối đa. </w:t>
            </w:r>
          </w:p>
        </w:tc>
        <w:tc>
          <w:tcPr>
            <w:tcW w:w="1300" w:type="dxa"/>
          </w:tcPr>
          <w:p w14:paraId="5A51456B" w14:textId="77777777" w:rsidR="00BF1DB4" w:rsidRPr="004241BC" w:rsidRDefault="00BF1DB4" w:rsidP="007843F3">
            <w:pPr>
              <w:rPr>
                <w:sz w:val="26"/>
                <w:szCs w:val="26"/>
                <w:lang w:val="nl-NL"/>
              </w:rPr>
            </w:pPr>
          </w:p>
        </w:tc>
      </w:tr>
    </w:tbl>
    <w:p w14:paraId="096B3081" w14:textId="77777777" w:rsidR="004241BC" w:rsidRPr="004241BC" w:rsidRDefault="004241BC" w:rsidP="004241BC">
      <w:pPr>
        <w:rPr>
          <w:b/>
          <w:sz w:val="26"/>
          <w:szCs w:val="26"/>
        </w:rPr>
      </w:pPr>
    </w:p>
    <w:p w14:paraId="6156D95B" w14:textId="77777777" w:rsidR="004241BC" w:rsidRPr="004241BC" w:rsidRDefault="004241BC" w:rsidP="008D1195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sz w:val="26"/>
          <w:szCs w:val="26"/>
          <w:lang w:val="en-US"/>
        </w:rPr>
      </w:pPr>
    </w:p>
    <w:sectPr w:rsidR="004241BC" w:rsidRPr="004241BC" w:rsidSect="004241BC">
      <w:pgSz w:w="16838" w:h="11906" w:orient="landscape"/>
      <w:pgMar w:top="99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565B7"/>
    <w:multiLevelType w:val="hybridMultilevel"/>
    <w:tmpl w:val="DF94BE2A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0F170F"/>
    <w:multiLevelType w:val="hybridMultilevel"/>
    <w:tmpl w:val="5308B98C"/>
    <w:lvl w:ilvl="0" w:tplc="90C68F78">
      <w:numFmt w:val="bullet"/>
      <w:lvlText w:val="–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3169F3"/>
    <w:multiLevelType w:val="hybridMultilevel"/>
    <w:tmpl w:val="CC126898"/>
    <w:lvl w:ilvl="0" w:tplc="AF8C0F54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305E5E"/>
    <w:multiLevelType w:val="hybridMultilevel"/>
    <w:tmpl w:val="1BB202D8"/>
    <w:lvl w:ilvl="0" w:tplc="9502FB8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723581"/>
    <w:multiLevelType w:val="hybridMultilevel"/>
    <w:tmpl w:val="79B21F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0C21A9"/>
    <w:multiLevelType w:val="hybridMultilevel"/>
    <w:tmpl w:val="68ECB436"/>
    <w:lvl w:ilvl="0" w:tplc="79181148">
      <w:start w:val="2"/>
      <w:numFmt w:val="bullet"/>
      <w:lvlText w:val="-"/>
      <w:lvlJc w:val="left"/>
      <w:pPr>
        <w:ind w:left="720" w:hanging="360"/>
      </w:pPr>
      <w:rPr>
        <w:rFonts w:ascii="Times New Roman" w:eastAsia="Courier New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501FBD"/>
    <w:multiLevelType w:val="hybridMultilevel"/>
    <w:tmpl w:val="5846D17E"/>
    <w:lvl w:ilvl="0" w:tplc="8D94D0C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AC54D5"/>
    <w:multiLevelType w:val="hybridMultilevel"/>
    <w:tmpl w:val="CEEE1FA0"/>
    <w:lvl w:ilvl="0" w:tplc="6C1E33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7806194">
    <w:abstractNumId w:val="1"/>
  </w:num>
  <w:num w:numId="2" w16cid:durableId="859003078">
    <w:abstractNumId w:val="3"/>
  </w:num>
  <w:num w:numId="3" w16cid:durableId="1538663972">
    <w:abstractNumId w:val="6"/>
  </w:num>
  <w:num w:numId="4" w16cid:durableId="2003506324">
    <w:abstractNumId w:val="7"/>
  </w:num>
  <w:num w:numId="5" w16cid:durableId="536429780">
    <w:abstractNumId w:val="4"/>
  </w:num>
  <w:num w:numId="6" w16cid:durableId="1798329031">
    <w:abstractNumId w:val="0"/>
  </w:num>
  <w:num w:numId="7" w16cid:durableId="1077748432">
    <w:abstractNumId w:val="5"/>
  </w:num>
  <w:num w:numId="8" w16cid:durableId="11094234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EEA"/>
    <w:rsid w:val="000032CA"/>
    <w:rsid w:val="0001610F"/>
    <w:rsid w:val="0003034C"/>
    <w:rsid w:val="0004227A"/>
    <w:rsid w:val="00043344"/>
    <w:rsid w:val="00044118"/>
    <w:rsid w:val="00044CE3"/>
    <w:rsid w:val="0005114B"/>
    <w:rsid w:val="00052B3D"/>
    <w:rsid w:val="00052B52"/>
    <w:rsid w:val="00060D76"/>
    <w:rsid w:val="00070DB5"/>
    <w:rsid w:val="0007339B"/>
    <w:rsid w:val="0007423E"/>
    <w:rsid w:val="00077B62"/>
    <w:rsid w:val="000831D4"/>
    <w:rsid w:val="000918DB"/>
    <w:rsid w:val="000940A5"/>
    <w:rsid w:val="00095DB8"/>
    <w:rsid w:val="000A359E"/>
    <w:rsid w:val="000C2A08"/>
    <w:rsid w:val="000C58B7"/>
    <w:rsid w:val="000D1BF6"/>
    <w:rsid w:val="000D204B"/>
    <w:rsid w:val="000D760D"/>
    <w:rsid w:val="00105333"/>
    <w:rsid w:val="00113687"/>
    <w:rsid w:val="001276E8"/>
    <w:rsid w:val="0013251E"/>
    <w:rsid w:val="001445C0"/>
    <w:rsid w:val="00160545"/>
    <w:rsid w:val="00173690"/>
    <w:rsid w:val="00174B3E"/>
    <w:rsid w:val="001775B6"/>
    <w:rsid w:val="001841EE"/>
    <w:rsid w:val="001B70C2"/>
    <w:rsid w:val="001C7697"/>
    <w:rsid w:val="001E298F"/>
    <w:rsid w:val="001F0F09"/>
    <w:rsid w:val="001F1C3A"/>
    <w:rsid w:val="001F1D53"/>
    <w:rsid w:val="00210F99"/>
    <w:rsid w:val="002227EE"/>
    <w:rsid w:val="002235D5"/>
    <w:rsid w:val="00225CB8"/>
    <w:rsid w:val="00227488"/>
    <w:rsid w:val="00227DF3"/>
    <w:rsid w:val="0023686C"/>
    <w:rsid w:val="00237530"/>
    <w:rsid w:val="00242596"/>
    <w:rsid w:val="0025087B"/>
    <w:rsid w:val="00255A65"/>
    <w:rsid w:val="00264C81"/>
    <w:rsid w:val="0027085C"/>
    <w:rsid w:val="00277FE0"/>
    <w:rsid w:val="002B008A"/>
    <w:rsid w:val="002C7803"/>
    <w:rsid w:val="002D5C27"/>
    <w:rsid w:val="002F507B"/>
    <w:rsid w:val="00315333"/>
    <w:rsid w:val="003160B2"/>
    <w:rsid w:val="003262BC"/>
    <w:rsid w:val="0032687D"/>
    <w:rsid w:val="00332177"/>
    <w:rsid w:val="00347938"/>
    <w:rsid w:val="003504DC"/>
    <w:rsid w:val="00357B03"/>
    <w:rsid w:val="00364E50"/>
    <w:rsid w:val="00386028"/>
    <w:rsid w:val="00390CD0"/>
    <w:rsid w:val="003E7346"/>
    <w:rsid w:val="003F6F7F"/>
    <w:rsid w:val="004010E7"/>
    <w:rsid w:val="0041754E"/>
    <w:rsid w:val="00423EF5"/>
    <w:rsid w:val="004241BC"/>
    <w:rsid w:val="0042703D"/>
    <w:rsid w:val="00434479"/>
    <w:rsid w:val="004719D4"/>
    <w:rsid w:val="0047605E"/>
    <w:rsid w:val="00487A8B"/>
    <w:rsid w:val="00497C28"/>
    <w:rsid w:val="004A12C1"/>
    <w:rsid w:val="004C07EB"/>
    <w:rsid w:val="004C1D27"/>
    <w:rsid w:val="004C3E18"/>
    <w:rsid w:val="004C7029"/>
    <w:rsid w:val="004C72CB"/>
    <w:rsid w:val="004E3355"/>
    <w:rsid w:val="004F5D35"/>
    <w:rsid w:val="00505825"/>
    <w:rsid w:val="00512001"/>
    <w:rsid w:val="00534CCF"/>
    <w:rsid w:val="00540A7B"/>
    <w:rsid w:val="005462AC"/>
    <w:rsid w:val="00547ADC"/>
    <w:rsid w:val="00551FDF"/>
    <w:rsid w:val="005525A3"/>
    <w:rsid w:val="00572504"/>
    <w:rsid w:val="00592822"/>
    <w:rsid w:val="005A799B"/>
    <w:rsid w:val="005B0756"/>
    <w:rsid w:val="005C197D"/>
    <w:rsid w:val="005D79EB"/>
    <w:rsid w:val="005E138D"/>
    <w:rsid w:val="00600676"/>
    <w:rsid w:val="00611C66"/>
    <w:rsid w:val="006156D5"/>
    <w:rsid w:val="00617327"/>
    <w:rsid w:val="006274C3"/>
    <w:rsid w:val="006315E2"/>
    <w:rsid w:val="0063523D"/>
    <w:rsid w:val="006430FC"/>
    <w:rsid w:val="00647822"/>
    <w:rsid w:val="00652EF8"/>
    <w:rsid w:val="006619CB"/>
    <w:rsid w:val="00672093"/>
    <w:rsid w:val="0068235F"/>
    <w:rsid w:val="006A1640"/>
    <w:rsid w:val="006A5F8B"/>
    <w:rsid w:val="006A78C9"/>
    <w:rsid w:val="006B1479"/>
    <w:rsid w:val="006C37BA"/>
    <w:rsid w:val="006D4F6B"/>
    <w:rsid w:val="006E0A88"/>
    <w:rsid w:val="006E297F"/>
    <w:rsid w:val="0070160B"/>
    <w:rsid w:val="0070331A"/>
    <w:rsid w:val="00727B35"/>
    <w:rsid w:val="0073416B"/>
    <w:rsid w:val="007466F2"/>
    <w:rsid w:val="00776912"/>
    <w:rsid w:val="007909CC"/>
    <w:rsid w:val="0079108D"/>
    <w:rsid w:val="007B3DB2"/>
    <w:rsid w:val="007C131A"/>
    <w:rsid w:val="007E0F5F"/>
    <w:rsid w:val="007E390E"/>
    <w:rsid w:val="007E4BDA"/>
    <w:rsid w:val="007E58A6"/>
    <w:rsid w:val="007F2C14"/>
    <w:rsid w:val="0080575E"/>
    <w:rsid w:val="00810923"/>
    <w:rsid w:val="00810F74"/>
    <w:rsid w:val="00814799"/>
    <w:rsid w:val="008254C5"/>
    <w:rsid w:val="00834C10"/>
    <w:rsid w:val="00843F9A"/>
    <w:rsid w:val="00851BC4"/>
    <w:rsid w:val="008550A7"/>
    <w:rsid w:val="00855C3B"/>
    <w:rsid w:val="008910F0"/>
    <w:rsid w:val="00895922"/>
    <w:rsid w:val="00895AC2"/>
    <w:rsid w:val="00896A4C"/>
    <w:rsid w:val="008A7589"/>
    <w:rsid w:val="008D0AF3"/>
    <w:rsid w:val="008D0B0E"/>
    <w:rsid w:val="008D1195"/>
    <w:rsid w:val="008D1A8E"/>
    <w:rsid w:val="008F541B"/>
    <w:rsid w:val="00906050"/>
    <w:rsid w:val="0090611A"/>
    <w:rsid w:val="00910165"/>
    <w:rsid w:val="00926380"/>
    <w:rsid w:val="00930AEB"/>
    <w:rsid w:val="00931FEF"/>
    <w:rsid w:val="009351D5"/>
    <w:rsid w:val="00943D70"/>
    <w:rsid w:val="0095218F"/>
    <w:rsid w:val="00962DE0"/>
    <w:rsid w:val="009640B4"/>
    <w:rsid w:val="00973EA7"/>
    <w:rsid w:val="00977053"/>
    <w:rsid w:val="00992DB3"/>
    <w:rsid w:val="009A2996"/>
    <w:rsid w:val="009C36C1"/>
    <w:rsid w:val="009C5857"/>
    <w:rsid w:val="009D1F68"/>
    <w:rsid w:val="009D29DE"/>
    <w:rsid w:val="009F5899"/>
    <w:rsid w:val="00A01F14"/>
    <w:rsid w:val="00A32064"/>
    <w:rsid w:val="00A3353F"/>
    <w:rsid w:val="00A613AE"/>
    <w:rsid w:val="00A72C72"/>
    <w:rsid w:val="00A95C4A"/>
    <w:rsid w:val="00AB4DB7"/>
    <w:rsid w:val="00AC0C18"/>
    <w:rsid w:val="00AC2196"/>
    <w:rsid w:val="00AE26B4"/>
    <w:rsid w:val="00AE2955"/>
    <w:rsid w:val="00AE4E5B"/>
    <w:rsid w:val="00B131AC"/>
    <w:rsid w:val="00B17319"/>
    <w:rsid w:val="00B41090"/>
    <w:rsid w:val="00B53F9E"/>
    <w:rsid w:val="00B604CA"/>
    <w:rsid w:val="00B62474"/>
    <w:rsid w:val="00B63650"/>
    <w:rsid w:val="00B93C5E"/>
    <w:rsid w:val="00B9789B"/>
    <w:rsid w:val="00BA26C3"/>
    <w:rsid w:val="00BA3C6D"/>
    <w:rsid w:val="00BA456F"/>
    <w:rsid w:val="00BB1A6C"/>
    <w:rsid w:val="00BC2B80"/>
    <w:rsid w:val="00BC5C27"/>
    <w:rsid w:val="00BD308D"/>
    <w:rsid w:val="00BD6986"/>
    <w:rsid w:val="00BF0EBE"/>
    <w:rsid w:val="00BF1DB4"/>
    <w:rsid w:val="00BF33C3"/>
    <w:rsid w:val="00C03678"/>
    <w:rsid w:val="00C0564A"/>
    <w:rsid w:val="00C13A0B"/>
    <w:rsid w:val="00C21FEA"/>
    <w:rsid w:val="00C24B35"/>
    <w:rsid w:val="00C26EF4"/>
    <w:rsid w:val="00C35E75"/>
    <w:rsid w:val="00C3682B"/>
    <w:rsid w:val="00C505C2"/>
    <w:rsid w:val="00C55469"/>
    <w:rsid w:val="00C613FE"/>
    <w:rsid w:val="00C61FE9"/>
    <w:rsid w:val="00C634BC"/>
    <w:rsid w:val="00C74D4C"/>
    <w:rsid w:val="00C941D6"/>
    <w:rsid w:val="00C95784"/>
    <w:rsid w:val="00CA3C91"/>
    <w:rsid w:val="00CC674B"/>
    <w:rsid w:val="00CE6BA0"/>
    <w:rsid w:val="00CF1547"/>
    <w:rsid w:val="00CF20B4"/>
    <w:rsid w:val="00D05E93"/>
    <w:rsid w:val="00D2421E"/>
    <w:rsid w:val="00D3368E"/>
    <w:rsid w:val="00D3469B"/>
    <w:rsid w:val="00D36457"/>
    <w:rsid w:val="00D6006A"/>
    <w:rsid w:val="00D64B13"/>
    <w:rsid w:val="00D70BD6"/>
    <w:rsid w:val="00D80779"/>
    <w:rsid w:val="00D875B1"/>
    <w:rsid w:val="00D92262"/>
    <w:rsid w:val="00DA12ED"/>
    <w:rsid w:val="00DA25FB"/>
    <w:rsid w:val="00DA6F07"/>
    <w:rsid w:val="00DB337B"/>
    <w:rsid w:val="00DB63FF"/>
    <w:rsid w:val="00DD3D76"/>
    <w:rsid w:val="00DF6125"/>
    <w:rsid w:val="00E14895"/>
    <w:rsid w:val="00E15AD9"/>
    <w:rsid w:val="00E23053"/>
    <w:rsid w:val="00E30DE2"/>
    <w:rsid w:val="00E83649"/>
    <w:rsid w:val="00E84A31"/>
    <w:rsid w:val="00E854EE"/>
    <w:rsid w:val="00E917E2"/>
    <w:rsid w:val="00EA02D1"/>
    <w:rsid w:val="00EB0A75"/>
    <w:rsid w:val="00ED5B3B"/>
    <w:rsid w:val="00EF06CB"/>
    <w:rsid w:val="00EF46C7"/>
    <w:rsid w:val="00EF51B1"/>
    <w:rsid w:val="00F26F2A"/>
    <w:rsid w:val="00F31E54"/>
    <w:rsid w:val="00F47EEA"/>
    <w:rsid w:val="00F5325A"/>
    <w:rsid w:val="00F60681"/>
    <w:rsid w:val="00F612EE"/>
    <w:rsid w:val="00F61DE4"/>
    <w:rsid w:val="00F702CF"/>
    <w:rsid w:val="00F708DE"/>
    <w:rsid w:val="00F81AE4"/>
    <w:rsid w:val="00F825BF"/>
    <w:rsid w:val="00F83771"/>
    <w:rsid w:val="00F8697D"/>
    <w:rsid w:val="00FA07D7"/>
    <w:rsid w:val="00FA3649"/>
    <w:rsid w:val="00FB1678"/>
    <w:rsid w:val="00FD261D"/>
    <w:rsid w:val="00FD2F9A"/>
    <w:rsid w:val="00FE6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DCAE36C"/>
  <w15:chartTrackingRefBased/>
  <w15:docId w15:val="{6FCE6B6C-2989-4E88-BDA8-A8C8C8D369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47EEA"/>
    <w:pPr>
      <w:spacing w:after="0" w:line="240" w:lineRule="auto"/>
      <w:jc w:val="left"/>
    </w:pPr>
    <w:rPr>
      <w:rFonts w:eastAsia="Courier New" w:cs="Courier New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Grid-Accent55">
    <w:name w:val="Light Grid - Accent 55"/>
    <w:basedOn w:val="TableNormal"/>
    <w:next w:val="LightGrid-Accent5"/>
    <w:uiPriority w:val="62"/>
    <w:rsid w:val="007B3DB2"/>
    <w:pPr>
      <w:spacing w:after="0" w:line="240" w:lineRule="auto"/>
      <w:jc w:val="left"/>
    </w:pPr>
    <w:rPr>
      <w:rFonts w:ascii="Calibri" w:hAnsi="Calibri"/>
      <w:sz w:val="22"/>
      <w:lang w:val="en-US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7B3DB2"/>
    <w:pPr>
      <w:spacing w:after="0" w:line="240" w:lineRule="auto"/>
    </w:p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table" w:customStyle="1" w:styleId="LightGrid-Accent54">
    <w:name w:val="Light Grid - Accent 54"/>
    <w:basedOn w:val="TableNormal"/>
    <w:next w:val="LightGrid-Accent5"/>
    <w:uiPriority w:val="62"/>
    <w:rsid w:val="00F702CF"/>
    <w:pPr>
      <w:spacing w:after="0" w:line="240" w:lineRule="auto"/>
      <w:jc w:val="left"/>
    </w:pPr>
    <w:rPr>
      <w:rFonts w:ascii="Calibri" w:hAnsi="Calibri"/>
      <w:sz w:val="22"/>
      <w:lang w:val="en-US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paragraph" w:styleId="NormalWeb">
    <w:name w:val="Normal (Web)"/>
    <w:basedOn w:val="Normal"/>
    <w:uiPriority w:val="99"/>
    <w:semiHidden/>
    <w:unhideWhenUsed/>
    <w:rsid w:val="00647822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vi-VN"/>
    </w:rPr>
  </w:style>
  <w:style w:type="character" w:customStyle="1" w:styleId="mjx-char">
    <w:name w:val="mjx-char"/>
    <w:basedOn w:val="DefaultParagraphFont"/>
    <w:rsid w:val="009D1F68"/>
  </w:style>
  <w:style w:type="character" w:customStyle="1" w:styleId="mjxassistivemathml">
    <w:name w:val="mjx_assistive_mathml"/>
    <w:basedOn w:val="DefaultParagraphFont"/>
    <w:rsid w:val="009D1F68"/>
  </w:style>
  <w:style w:type="paragraph" w:styleId="ListParagraph">
    <w:name w:val="List Paragraph"/>
    <w:basedOn w:val="Normal"/>
    <w:link w:val="ListParagraphChar"/>
    <w:uiPriority w:val="34"/>
    <w:qFormat/>
    <w:rsid w:val="000C58B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64E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126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8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4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4</Pages>
  <Words>2443</Words>
  <Characters>13927</Characters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03T14:19:00Z</cp:lastPrinted>
  <dcterms:created xsi:type="dcterms:W3CDTF">2022-11-14T07:37:00Z</dcterms:created>
  <dcterms:modified xsi:type="dcterms:W3CDTF">2022-11-15T04:32:00Z</dcterms:modified>
</cp:coreProperties>
</file>